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71283F" w14:textId="63476AC6" w:rsidR="00F3443B" w:rsidRPr="00AF1E43" w:rsidRDefault="00AF1E43" w:rsidP="00F3443B">
      <w:pPr>
        <w:jc w:val="center"/>
        <w:rPr>
          <w:b/>
          <w:sz w:val="28"/>
          <w:szCs w:val="28"/>
        </w:rPr>
      </w:pPr>
      <w:bookmarkStart w:id="0" w:name="_GoBack"/>
      <w:bookmarkEnd w:id="0"/>
      <w:r w:rsidRPr="00AF1E43">
        <w:rPr>
          <w:b/>
          <w:sz w:val="28"/>
          <w:szCs w:val="28"/>
        </w:rPr>
        <w:t xml:space="preserve">Activity 4.6.3 </w:t>
      </w:r>
      <w:r w:rsidR="00F3443B" w:rsidRPr="00AF1E43">
        <w:rPr>
          <w:b/>
          <w:sz w:val="28"/>
          <w:szCs w:val="28"/>
        </w:rPr>
        <w:t xml:space="preserve">Applying </w:t>
      </w:r>
      <w:r w:rsidRPr="00AF1E43">
        <w:rPr>
          <w:b/>
          <w:sz w:val="28"/>
          <w:szCs w:val="28"/>
        </w:rPr>
        <w:t>R</w:t>
      </w:r>
      <w:r w:rsidR="00F3443B" w:rsidRPr="00AF1E43">
        <w:rPr>
          <w:b/>
          <w:sz w:val="28"/>
          <w:szCs w:val="28"/>
        </w:rPr>
        <w:t xml:space="preserve">ight </w:t>
      </w:r>
      <w:r w:rsidRPr="00AF1E43">
        <w:rPr>
          <w:b/>
          <w:sz w:val="28"/>
          <w:szCs w:val="28"/>
        </w:rPr>
        <w:t>T</w:t>
      </w:r>
      <w:r w:rsidR="00F3443B" w:rsidRPr="00AF1E43">
        <w:rPr>
          <w:b/>
          <w:sz w:val="28"/>
          <w:szCs w:val="28"/>
        </w:rPr>
        <w:t xml:space="preserve">riangle </w:t>
      </w:r>
      <w:r w:rsidRPr="00AF1E43">
        <w:rPr>
          <w:b/>
          <w:sz w:val="28"/>
          <w:szCs w:val="28"/>
        </w:rPr>
        <w:t>T</w:t>
      </w:r>
      <w:r w:rsidR="00F3443B" w:rsidRPr="00AF1E43">
        <w:rPr>
          <w:b/>
          <w:sz w:val="28"/>
          <w:szCs w:val="28"/>
        </w:rPr>
        <w:t>rig</w:t>
      </w:r>
      <w:r w:rsidRPr="00AF1E43">
        <w:rPr>
          <w:b/>
          <w:sz w:val="28"/>
          <w:szCs w:val="28"/>
        </w:rPr>
        <w:t>onometry</w:t>
      </w:r>
    </w:p>
    <w:p w14:paraId="4D21F03F" w14:textId="7428CCEF" w:rsidR="00F3443B" w:rsidRDefault="00F3443B" w:rsidP="00F3443B">
      <w:r>
        <w:tab/>
      </w:r>
      <w:r>
        <w:tab/>
      </w:r>
      <w:r>
        <w:tab/>
      </w:r>
      <w:r>
        <w:tab/>
      </w:r>
      <w:r>
        <w:tab/>
      </w:r>
      <w:r>
        <w:tab/>
      </w:r>
      <w:r>
        <w:tab/>
      </w:r>
    </w:p>
    <w:p w14:paraId="3F391920" w14:textId="66FC61C7" w:rsidR="00F3443B" w:rsidRDefault="00F3443B" w:rsidP="00F3443B">
      <w:r>
        <w:rPr>
          <w:noProof/>
        </w:rPr>
        <mc:AlternateContent>
          <mc:Choice Requires="wps">
            <w:drawing>
              <wp:anchor distT="0" distB="0" distL="114300" distR="114300" simplePos="0" relativeHeight="251659264" behindDoc="1" locked="0" layoutInCell="1" allowOverlap="1" wp14:anchorId="7257A2CC" wp14:editId="6D095983">
                <wp:simplePos x="0" y="0"/>
                <wp:positionH relativeFrom="column">
                  <wp:posOffset>1714500</wp:posOffset>
                </wp:positionH>
                <wp:positionV relativeFrom="paragraph">
                  <wp:posOffset>2964180</wp:posOffset>
                </wp:positionV>
                <wp:extent cx="2057400" cy="635"/>
                <wp:effectExtent l="12700" t="12700" r="25400" b="24765"/>
                <wp:wrapNone/>
                <wp:docPr id="1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33.4pt" to="297pt,233.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" strokeweight="1pt"/>
            </w:pict>
          </mc:Fallback>
        </mc:AlternateContent>
      </w:r>
      <w:r>
        <w:rPr>
          <w:noProof/>
        </w:rPr>
        <w:drawing>
          <wp:anchor distT="0" distB="0" distL="114300" distR="114300" simplePos="0" relativeHeight="251656192" behindDoc="1" locked="0" layoutInCell="1" allowOverlap="1" wp14:anchorId="49CA41C2" wp14:editId="1ABBFAD7">
            <wp:simplePos x="0" y="0"/>
            <wp:positionH relativeFrom="column">
              <wp:posOffset>457200</wp:posOffset>
            </wp:positionH>
            <wp:positionV relativeFrom="paragraph">
              <wp:posOffset>1935480</wp:posOffset>
            </wp:positionV>
            <wp:extent cx="1600200" cy="1198880"/>
            <wp:effectExtent l="0" t="0" r="0" b="0"/>
            <wp:wrapNone/>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119888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E43">
        <w:rPr>
          <w:noProof/>
        </w:rPr>
        <w:t xml:space="preserve">1. </w:t>
      </w:r>
      <w:r>
        <w:t xml:space="preserve">  Over the vacation your uncle wanted to cut down a tree that was on his property.  He did not want the tree to hit his house when it came down.  So he measured the distance from the base of the tree to the base of the house.  While he did not know how tall the tree was, he did know that the angle of elevation from the ground at the base of the house to the top of the tree was </w:t>
      </w:r>
      <w:r w:rsidR="00476B87">
        <w:rPr>
          <w:position w:val="-6"/>
        </w:rPr>
        <w:pict w14:anchorId="16A430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5.9pt">
            <v:imagedata r:id="rId10" o:title=""/>
          </v:shape>
        </w:pict>
      </w:r>
      <w:r>
        <w:t xml:space="preserve">.  Is there enough room to cut the tree down without hitting the </w:t>
      </w:r>
      <w:proofErr w:type="gramStart"/>
      <w:r>
        <w:t>house.</w:t>
      </w:r>
      <w:proofErr w:type="gramEnd"/>
      <w:r>
        <w:t xml:space="preserve">  Why or why not</w:t>
      </w:r>
      <w:proofErr w:type="gramStart"/>
      <w:r>
        <w:t>?.</w:t>
      </w:r>
      <w:proofErr w:type="gramEnd"/>
      <w:r>
        <w:t xml:space="preserve"> </w:t>
      </w:r>
    </w:p>
    <w:p w14:paraId="0C85A616" w14:textId="5CC2E7B3" w:rsidR="00F3443B" w:rsidRDefault="00F3443B" w:rsidP="00F3443B"/>
    <w:p w14:paraId="7E415C13" w14:textId="249E7770" w:rsidR="00F3443B" w:rsidRDefault="00F3443B" w:rsidP="00F3443B">
      <w:r>
        <w:rPr>
          <w:noProof/>
        </w:rPr>
        <w:drawing>
          <wp:anchor distT="0" distB="0" distL="114300" distR="114300" simplePos="0" relativeHeight="251657216" behindDoc="1" locked="0" layoutInCell="1" allowOverlap="1" wp14:anchorId="6F497BE7" wp14:editId="3892D483">
            <wp:simplePos x="0" y="0"/>
            <wp:positionH relativeFrom="column">
              <wp:posOffset>3276600</wp:posOffset>
            </wp:positionH>
            <wp:positionV relativeFrom="paragraph">
              <wp:posOffset>48260</wp:posOffset>
            </wp:positionV>
            <wp:extent cx="2057400" cy="1548130"/>
            <wp:effectExtent l="0" t="0" r="0" b="1270"/>
            <wp:wrapNone/>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57400" cy="1548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764D0C" w14:textId="6E58CE17" w:rsidR="00F3443B" w:rsidRDefault="00F3443B" w:rsidP="00F3443B">
      <w:r>
        <w:rPr>
          <w:noProof/>
        </w:rPr>
        <mc:AlternateContent>
          <mc:Choice Requires="wps">
            <w:drawing>
              <wp:anchor distT="0" distB="0" distL="114300" distR="114300" simplePos="0" relativeHeight="251658240" behindDoc="0" locked="0" layoutInCell="1" allowOverlap="1" wp14:anchorId="270D718F" wp14:editId="73EF6739">
                <wp:simplePos x="0" y="0"/>
                <wp:positionH relativeFrom="column">
                  <wp:posOffset>1676400</wp:posOffset>
                </wp:positionH>
                <wp:positionV relativeFrom="paragraph">
                  <wp:posOffset>101600</wp:posOffset>
                </wp:positionV>
                <wp:extent cx="2057400" cy="1257300"/>
                <wp:effectExtent l="0" t="0" r="25400" b="38100"/>
                <wp:wrapNone/>
                <wp:docPr id="1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7400" cy="1257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8pt" to="294pt,10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">
                <v:stroke dashstyle="dash"/>
              </v:line>
            </w:pict>
          </mc:Fallback>
        </mc:AlternateContent>
      </w:r>
    </w:p>
    <w:p w14:paraId="1C3049E5" w14:textId="77777777" w:rsidR="00F3443B" w:rsidRDefault="00F3443B" w:rsidP="00F3443B"/>
    <w:p w14:paraId="038FA5D8" w14:textId="77777777" w:rsidR="00F3443B" w:rsidRDefault="00F3443B" w:rsidP="00F3443B"/>
    <w:p w14:paraId="5176A0D9" w14:textId="77777777" w:rsidR="00F3443B" w:rsidRDefault="00F3443B" w:rsidP="00F3443B"/>
    <w:p w14:paraId="4F05765A" w14:textId="77777777" w:rsidR="00F3443B" w:rsidRDefault="00F3443B" w:rsidP="00F3443B"/>
    <w:p w14:paraId="1F9A4C84" w14:textId="77777777" w:rsidR="00F3443B" w:rsidRDefault="00F3443B" w:rsidP="00F3443B"/>
    <w:p w14:paraId="7D76140E" w14:textId="3813F617" w:rsidR="00F3443B" w:rsidRDefault="00F3443B" w:rsidP="00F3443B">
      <w:pPr>
        <w:tabs>
          <w:tab w:val="left" w:pos="3555"/>
        </w:tabs>
      </w:pPr>
      <w:r>
        <w:tab/>
      </w:r>
      <w:r w:rsidR="00476B87">
        <w:rPr>
          <w:position w:val="-6"/>
        </w:rPr>
        <w:pict w14:anchorId="720695E8">
          <v:shape id="_x0000_i1026" type="#_x0000_t75" style="width:18.4pt;height:15.9pt">
            <v:imagedata r:id="rId12" o:title=""/>
          </v:shape>
        </w:pict>
      </w:r>
    </w:p>
    <w:p w14:paraId="35EC4E74" w14:textId="1561ED7D" w:rsidR="00F3443B" w:rsidRDefault="00F3443B" w:rsidP="00F3443B">
      <w:pPr>
        <w:tabs>
          <w:tab w:val="left" w:pos="3390"/>
        </w:tabs>
      </w:pPr>
      <w:r>
        <w:rPr>
          <w:noProof/>
        </w:rPr>
        <mc:AlternateContent>
          <mc:Choice Requires="wps">
            <w:drawing>
              <wp:anchor distT="0" distB="0" distL="114300" distR="114300" simplePos="0" relativeHeight="251671552" behindDoc="1" locked="0" layoutInCell="1" allowOverlap="1" wp14:anchorId="5661A4E2" wp14:editId="4257FA68">
                <wp:simplePos x="0" y="0"/>
                <wp:positionH relativeFrom="column">
                  <wp:posOffset>3713318</wp:posOffset>
                </wp:positionH>
                <wp:positionV relativeFrom="paragraph">
                  <wp:posOffset>20320</wp:posOffset>
                </wp:positionV>
                <wp:extent cx="51435" cy="71120"/>
                <wp:effectExtent l="50800" t="25400" r="75565" b="106680"/>
                <wp:wrapNone/>
                <wp:docPr id="1" name="Rectangle 1"/>
                <wp:cNvGraphicFramePr/>
                <a:graphic xmlns:a="http://schemas.openxmlformats.org/drawingml/2006/main">
                  <a:graphicData uri="http://schemas.microsoft.com/office/word/2010/wordprocessingShape">
                    <wps:wsp>
                      <wps:cNvSpPr/>
                      <wps:spPr>
                        <a:xfrm>
                          <a:off x="0" y="0"/>
                          <a:ext cx="51435" cy="71120"/>
                        </a:xfrm>
                        <a:prstGeom prst="rect">
                          <a:avLst/>
                        </a:prstGeom>
                        <a:noFill/>
                        <a:ln>
                          <a:solidFill>
                            <a:schemeClr val="tx1"/>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292.4pt;margin-top:1.6pt;width:4.05pt;height:5.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" filled="f" strokecolor="black [3213]">
                <v:shadow on="t" opacity="22937f" mv:blur="40000f" origin=",.5" offset="0,23000emu"/>
              </v:rect>
            </w:pict>
          </mc:Fallback>
        </mc:AlternateContent>
      </w:r>
      <w:r>
        <w:rPr>
          <w:noProof/>
        </w:rPr>
        <mc:AlternateContent>
          <mc:Choice Requires="wps">
            <w:drawing>
              <wp:anchor distT="0" distB="0" distL="114300" distR="114300" simplePos="0" relativeHeight="251661312" behindDoc="1" locked="0" layoutInCell="1" allowOverlap="1" wp14:anchorId="7123313F" wp14:editId="442E35A2">
                <wp:simplePos x="0" y="0"/>
                <wp:positionH relativeFrom="column">
                  <wp:posOffset>2685415</wp:posOffset>
                </wp:positionH>
                <wp:positionV relativeFrom="paragraph">
                  <wp:posOffset>-752475</wp:posOffset>
                </wp:positionV>
                <wp:extent cx="114935" cy="2057400"/>
                <wp:effectExtent l="12700" t="12700" r="38100" b="37465"/>
                <wp:wrapNone/>
                <wp:docPr id="14"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935" cy="2057400"/>
                        </a:xfrm>
                        <a:prstGeom prst="rightBrace">
                          <a:avLst>
                            <a:gd name="adj1" fmla="val 149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0,0qx10800@0l10800@2qy21600@11,10800@3l10800@1qy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 o:spid="_x0000_s1026" type="#_x0000_t88" style="position:absolute;margin-left:211.45pt;margin-top:-59.2pt;width:9.05pt;height:162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"/>
            </w:pict>
          </mc:Fallback>
        </mc:AlternateContent>
      </w:r>
      <w:r>
        <w:tab/>
      </w:r>
    </w:p>
    <w:p w14:paraId="458A8B3C" w14:textId="58489CE1" w:rsidR="00F3443B" w:rsidRDefault="00F3443B" w:rsidP="00F3443B"/>
    <w:p w14:paraId="6F0C677E" w14:textId="043314F1" w:rsidR="00F3443B" w:rsidRDefault="00F3443B" w:rsidP="00F3443B">
      <w:pPr>
        <w:jc w:val="center"/>
      </w:pPr>
      <w:r>
        <w:t>131 feet</w:t>
      </w:r>
    </w:p>
    <w:p w14:paraId="49EB3FCA" w14:textId="3BAE9E45" w:rsidR="00F3443B" w:rsidRDefault="00F3443B" w:rsidP="00F3443B"/>
    <w:p w14:paraId="60FAFB54" w14:textId="0FE1DD88" w:rsidR="00F3443B" w:rsidRDefault="00F3443B" w:rsidP="00F3443B"/>
    <w:p w14:paraId="1788A248" w14:textId="3EA02A04" w:rsidR="00F3443B" w:rsidRDefault="00AF1E43" w:rsidP="00F3443B">
      <w:r>
        <w:t xml:space="preserve">2. </w:t>
      </w:r>
      <w:r w:rsidR="00F3443B">
        <w:t xml:space="preserve">  Emily is a great swimmer and like any good swimmer she knows her limits.  She wants to swim across the </w:t>
      </w:r>
      <w:r w:rsidR="00646964">
        <w:t>Connecticut River</w:t>
      </w:r>
      <w:r w:rsidR="00F3443B">
        <w:t xml:space="preserve"> from Wethersfield to Glastonbury and then back to Wethersfield.  Her friends tell her that it is too far.  However, Emily is a great geometry student and is going to find out herself if the swim is within her limits. </w:t>
      </w:r>
      <w:r w:rsidR="00646964">
        <w:br/>
      </w:r>
    </w:p>
    <w:p w14:paraId="6FC652AF" w14:textId="7E8F0316" w:rsidR="00F3443B" w:rsidRDefault="00F3443B" w:rsidP="00F3443B">
      <w:r>
        <w:t xml:space="preserve">Emily places a stake in the ground that is directly across </w:t>
      </w:r>
      <w:r w:rsidR="00646964">
        <w:t>f</w:t>
      </w:r>
      <w:r w:rsidR="00AF1E43">
        <w:t xml:space="preserve">rom </w:t>
      </w:r>
      <w:r>
        <w:t xml:space="preserve">a rock on the other side of the river.  Then she walks 175 feet down shore and places another stake.  She then measures the angle formed by the line on the beach and the line of sight to the rock to </w:t>
      </w:r>
      <w:proofErr w:type="gramStart"/>
      <w:r>
        <w:t xml:space="preserve">be  </w:t>
      </w:r>
      <w:proofErr w:type="gramEnd"/>
      <w:r w:rsidR="00476B87">
        <w:rPr>
          <w:position w:val="-6"/>
        </w:rPr>
        <w:pict w14:anchorId="4A656276">
          <v:shape id="_x0000_i1027" type="#_x0000_t75" style="width:19.25pt;height:15.9pt">
            <v:imagedata r:id="rId13" o:title=""/>
          </v:shape>
        </w:pict>
      </w:r>
      <w:r>
        <w:t xml:space="preserve">.  </w:t>
      </w:r>
    </w:p>
    <w:p w14:paraId="1B42AE2E" w14:textId="1F1E5CD5" w:rsidR="00F3443B" w:rsidRDefault="00F3443B" w:rsidP="00F3443B">
      <w:r>
        <w:rPr>
          <w:noProof/>
        </w:rPr>
        <mc:AlternateContent>
          <mc:Choice Requires="wps">
            <w:drawing>
              <wp:anchor distT="0" distB="0" distL="114300" distR="114300" simplePos="0" relativeHeight="251662336" behindDoc="0" locked="0" layoutInCell="1" allowOverlap="1" wp14:anchorId="1D6A62B5" wp14:editId="29374736">
                <wp:simplePos x="0" y="0"/>
                <wp:positionH relativeFrom="column">
                  <wp:posOffset>4267200</wp:posOffset>
                </wp:positionH>
                <wp:positionV relativeFrom="paragraph">
                  <wp:posOffset>31115</wp:posOffset>
                </wp:positionV>
                <wp:extent cx="133350" cy="1143000"/>
                <wp:effectExtent l="0" t="0" r="19050" b="0"/>
                <wp:wrapNone/>
                <wp:docPr id="2"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1143000"/>
                        </a:xfrm>
                        <a:custGeom>
                          <a:avLst/>
                          <a:gdLst>
                            <a:gd name="T0" fmla="*/ 30 w 210"/>
                            <a:gd name="T1" fmla="*/ 90 h 3840"/>
                            <a:gd name="T2" fmla="*/ 30 w 210"/>
                            <a:gd name="T3" fmla="*/ 270 h 3840"/>
                            <a:gd name="T4" fmla="*/ 210 w 210"/>
                            <a:gd name="T5" fmla="*/ 1710 h 3840"/>
                            <a:gd name="T6" fmla="*/ 30 w 210"/>
                            <a:gd name="T7" fmla="*/ 3510 h 3840"/>
                            <a:gd name="T8" fmla="*/ 30 w 210"/>
                            <a:gd name="T9" fmla="*/ 3690 h 3840"/>
                          </a:gdLst>
                          <a:ahLst/>
                          <a:cxnLst>
                            <a:cxn ang="0">
                              <a:pos x="T0" y="T1"/>
                            </a:cxn>
                            <a:cxn ang="0">
                              <a:pos x="T2" y="T3"/>
                            </a:cxn>
                            <a:cxn ang="0">
                              <a:pos x="T4" y="T5"/>
                            </a:cxn>
                            <a:cxn ang="0">
                              <a:pos x="T6" y="T7"/>
                            </a:cxn>
                            <a:cxn ang="0">
                              <a:pos x="T8" y="T9"/>
                            </a:cxn>
                          </a:cxnLst>
                          <a:rect l="0" t="0" r="r" b="b"/>
                          <a:pathLst>
                            <a:path w="210" h="3840">
                              <a:moveTo>
                                <a:pt x="30" y="90"/>
                              </a:moveTo>
                              <a:cubicBezTo>
                                <a:pt x="15" y="45"/>
                                <a:pt x="0" y="0"/>
                                <a:pt x="30" y="270"/>
                              </a:cubicBezTo>
                              <a:cubicBezTo>
                                <a:pt x="60" y="540"/>
                                <a:pt x="210" y="1170"/>
                                <a:pt x="210" y="1710"/>
                              </a:cubicBezTo>
                              <a:cubicBezTo>
                                <a:pt x="210" y="2250"/>
                                <a:pt x="60" y="3180"/>
                                <a:pt x="30" y="3510"/>
                              </a:cubicBezTo>
                              <a:cubicBezTo>
                                <a:pt x="0" y="3840"/>
                                <a:pt x="15" y="3765"/>
                                <a:pt x="30" y="3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 o:spid="_x0000_s1026" style="position:absolute;margin-left:336pt;margin-top:2.45pt;width:10.5pt;height:9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8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" path="m30,90c15,45,,,30,270,60,540,210,1170,210,1710,210,2250,60,3180,30,3510,,3840,15,3765,30,3690e" filled="f">
                <v:path arrowok="t" o:connecttype="custom" o:connectlocs="19050,26789;19050,80367;133350,508992;19050,1044773;19050,1098352" o:connectangles="0,0,0,0,0"/>
              </v:shape>
            </w:pict>
          </mc:Fallback>
        </mc:AlternateContent>
      </w:r>
      <w:r>
        <w:rPr>
          <w:noProof/>
        </w:rPr>
        <mc:AlternateContent>
          <mc:Choice Requires="wps">
            <w:drawing>
              <wp:anchor distT="0" distB="0" distL="114300" distR="114300" simplePos="0" relativeHeight="251663360" behindDoc="1" locked="0" layoutInCell="1" allowOverlap="1" wp14:anchorId="480FB39D" wp14:editId="48B39B43">
                <wp:simplePos x="0" y="0"/>
                <wp:positionH relativeFrom="column">
                  <wp:posOffset>3429000</wp:posOffset>
                </wp:positionH>
                <wp:positionV relativeFrom="paragraph">
                  <wp:posOffset>31115</wp:posOffset>
                </wp:positionV>
                <wp:extent cx="133350" cy="1143000"/>
                <wp:effectExtent l="0" t="0" r="19050" b="0"/>
                <wp:wrapNone/>
                <wp:docPr id="3"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1143000"/>
                        </a:xfrm>
                        <a:custGeom>
                          <a:avLst/>
                          <a:gdLst>
                            <a:gd name="T0" fmla="*/ 30 w 210"/>
                            <a:gd name="T1" fmla="*/ 90 h 3840"/>
                            <a:gd name="T2" fmla="*/ 30 w 210"/>
                            <a:gd name="T3" fmla="*/ 270 h 3840"/>
                            <a:gd name="T4" fmla="*/ 210 w 210"/>
                            <a:gd name="T5" fmla="*/ 1710 h 3840"/>
                            <a:gd name="T6" fmla="*/ 30 w 210"/>
                            <a:gd name="T7" fmla="*/ 3510 h 3840"/>
                            <a:gd name="T8" fmla="*/ 30 w 210"/>
                            <a:gd name="T9" fmla="*/ 3690 h 3840"/>
                          </a:gdLst>
                          <a:ahLst/>
                          <a:cxnLst>
                            <a:cxn ang="0">
                              <a:pos x="T0" y="T1"/>
                            </a:cxn>
                            <a:cxn ang="0">
                              <a:pos x="T2" y="T3"/>
                            </a:cxn>
                            <a:cxn ang="0">
                              <a:pos x="T4" y="T5"/>
                            </a:cxn>
                            <a:cxn ang="0">
                              <a:pos x="T6" y="T7"/>
                            </a:cxn>
                            <a:cxn ang="0">
                              <a:pos x="T8" y="T9"/>
                            </a:cxn>
                          </a:cxnLst>
                          <a:rect l="0" t="0" r="r" b="b"/>
                          <a:pathLst>
                            <a:path w="210" h="3840">
                              <a:moveTo>
                                <a:pt x="30" y="90"/>
                              </a:moveTo>
                              <a:cubicBezTo>
                                <a:pt x="15" y="45"/>
                                <a:pt x="0" y="0"/>
                                <a:pt x="30" y="270"/>
                              </a:cubicBezTo>
                              <a:cubicBezTo>
                                <a:pt x="60" y="540"/>
                                <a:pt x="210" y="1170"/>
                                <a:pt x="210" y="1710"/>
                              </a:cubicBezTo>
                              <a:cubicBezTo>
                                <a:pt x="210" y="2250"/>
                                <a:pt x="60" y="3180"/>
                                <a:pt x="30" y="3510"/>
                              </a:cubicBezTo>
                              <a:cubicBezTo>
                                <a:pt x="0" y="3840"/>
                                <a:pt x="15" y="3765"/>
                                <a:pt x="30" y="3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 o:spid="_x0000_s1026" style="position:absolute;margin-left:270pt;margin-top:2.45pt;width:10.5pt;height:90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8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" path="m30,90c15,45,,,30,270,60,540,210,1170,210,1710,210,2250,60,3180,30,3510,,3840,15,3765,30,3690e" filled="f">
                <v:path arrowok="t" o:connecttype="custom" o:connectlocs="19050,26789;19050,80367;133350,508992;19050,1044773;19050,1098352" o:connectangles="0,0,0,0,0"/>
              </v:shape>
            </w:pict>
          </mc:Fallback>
        </mc:AlternateContent>
      </w:r>
      <w:r>
        <w:rPr>
          <w:noProof/>
        </w:rPr>
        <mc:AlternateContent>
          <mc:Choice Requires="wps">
            <w:drawing>
              <wp:anchor distT="0" distB="0" distL="114300" distR="114300" simplePos="0" relativeHeight="251664384" behindDoc="0" locked="0" layoutInCell="1" allowOverlap="1" wp14:anchorId="214DFDD6" wp14:editId="2D583F78">
                <wp:simplePos x="0" y="0"/>
                <wp:positionH relativeFrom="column">
                  <wp:posOffset>4343400</wp:posOffset>
                </wp:positionH>
                <wp:positionV relativeFrom="paragraph">
                  <wp:posOffset>145415</wp:posOffset>
                </wp:positionV>
                <wp:extent cx="114300" cy="114300"/>
                <wp:effectExtent l="0" t="0" r="38100" b="38100"/>
                <wp:wrapNone/>
                <wp:docPr id="11"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6" style="position:absolute;margin-left:342pt;margin-top:11.45pt;width:9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"/>
            </w:pict>
          </mc:Fallback>
        </mc:AlternateContent>
      </w:r>
    </w:p>
    <w:p w14:paraId="265EFC10" w14:textId="21EF846D" w:rsidR="00F3443B" w:rsidRPr="00AF1E43" w:rsidRDefault="00F3443B" w:rsidP="00F3443B">
      <w:pPr>
        <w:rPr>
          <w:i/>
        </w:rPr>
      </w:pPr>
      <w:r>
        <w:rPr>
          <w:noProof/>
        </w:rPr>
        <mc:AlternateContent>
          <mc:Choice Requires="wps">
            <w:drawing>
              <wp:anchor distT="0" distB="0" distL="114300" distR="114300" simplePos="0" relativeHeight="251673600" behindDoc="1" locked="0" layoutInCell="1" allowOverlap="1" wp14:anchorId="62F97C9C" wp14:editId="2D87A82D">
                <wp:simplePos x="0" y="0"/>
                <wp:positionH relativeFrom="column">
                  <wp:posOffset>3429000</wp:posOffset>
                </wp:positionH>
                <wp:positionV relativeFrom="paragraph">
                  <wp:posOffset>31115</wp:posOffset>
                </wp:positionV>
                <wp:extent cx="51435" cy="71120"/>
                <wp:effectExtent l="50800" t="25400" r="75565" b="106680"/>
                <wp:wrapNone/>
                <wp:docPr id="20" name="Rectangle 20"/>
                <wp:cNvGraphicFramePr/>
                <a:graphic xmlns:a="http://schemas.openxmlformats.org/drawingml/2006/main">
                  <a:graphicData uri="http://schemas.microsoft.com/office/word/2010/wordprocessingShape">
                    <wps:wsp>
                      <wps:cNvSpPr/>
                      <wps:spPr>
                        <a:xfrm>
                          <a:off x="0" y="0"/>
                          <a:ext cx="51435" cy="71120"/>
                        </a:xfrm>
                        <a:prstGeom prst="rect">
                          <a:avLst/>
                        </a:prstGeom>
                        <a:noFill/>
                        <a:ln>
                          <a:solidFill>
                            <a:schemeClr val="tx1"/>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20" o:spid="_x0000_s1026" style="position:absolute;margin-left:270pt;margin-top:2.45pt;width:4.05pt;height:5.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" filled="f" strokecolor="black [3213]">
                <v:shadow on="t" opacity="22937f" mv:blur="40000f" origin=",.5" offset="0,23000emu"/>
              </v:rect>
            </w:pict>
          </mc:Fallback>
        </mc:AlternateContent>
      </w:r>
      <w:r>
        <w:rPr>
          <w:noProof/>
        </w:rPr>
        <mc:AlternateContent>
          <mc:Choice Requires="wps">
            <w:drawing>
              <wp:anchor distT="0" distB="0" distL="114300" distR="114300" simplePos="0" relativeHeight="251669504" behindDoc="0" locked="0" layoutInCell="1" allowOverlap="1" wp14:anchorId="66626004" wp14:editId="484B880F">
                <wp:simplePos x="0" y="0"/>
                <wp:positionH relativeFrom="column">
                  <wp:posOffset>3429000</wp:posOffset>
                </wp:positionH>
                <wp:positionV relativeFrom="paragraph">
                  <wp:posOffset>31115</wp:posOffset>
                </wp:positionV>
                <wp:extent cx="914400" cy="22860"/>
                <wp:effectExtent l="0" t="0" r="25400" b="27940"/>
                <wp:wrapNone/>
                <wp:docPr id="1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228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45pt" to="342pt,4.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">
                <v:stroke dashstyle="dash"/>
              </v:line>
            </w:pict>
          </mc:Fallback>
        </mc:AlternateContent>
      </w:r>
      <w:r>
        <w:rPr>
          <w:noProof/>
        </w:rPr>
        <mc:AlternateContent>
          <mc:Choice Requires="wps">
            <w:drawing>
              <wp:anchor distT="0" distB="0" distL="114300" distR="114300" simplePos="0" relativeHeight="251667456" behindDoc="0" locked="0" layoutInCell="1" allowOverlap="1" wp14:anchorId="155976F9" wp14:editId="14AF8CC1">
                <wp:simplePos x="0" y="0"/>
                <wp:positionH relativeFrom="column">
                  <wp:posOffset>3429000</wp:posOffset>
                </wp:positionH>
                <wp:positionV relativeFrom="paragraph">
                  <wp:posOffset>84455</wp:posOffset>
                </wp:positionV>
                <wp:extent cx="800100" cy="685800"/>
                <wp:effectExtent l="12700" t="12700" r="25400" b="25400"/>
                <wp:wrapNone/>
                <wp:docPr id="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65pt" to="333pt,60.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">
                <v:stroke dashstyle="dash"/>
              </v:line>
            </w:pict>
          </mc:Fallback>
        </mc:AlternateContent>
      </w:r>
      <w:r>
        <w:rPr>
          <w:noProof/>
        </w:rPr>
        <mc:AlternateContent>
          <mc:Choice Requires="wps">
            <w:drawing>
              <wp:anchor distT="0" distB="0" distL="114300" distR="114300" simplePos="0" relativeHeight="251666432" behindDoc="0" locked="0" layoutInCell="1" allowOverlap="1" wp14:anchorId="2435F14C" wp14:editId="2DB791C5">
                <wp:simplePos x="0" y="0"/>
                <wp:positionH relativeFrom="column">
                  <wp:posOffset>3200400</wp:posOffset>
                </wp:positionH>
                <wp:positionV relativeFrom="paragraph">
                  <wp:posOffset>84455</wp:posOffset>
                </wp:positionV>
                <wp:extent cx="114300" cy="685800"/>
                <wp:effectExtent l="12700" t="12700" r="38100" b="3810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 o:spid="_x0000_s1026" type="#_x0000_t87" style="position:absolute;margin-left:252pt;margin-top:6.65pt;width:9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"/>
            </w:pict>
          </mc:Fallback>
        </mc:AlternateContent>
      </w:r>
      <w:r>
        <w:rPr>
          <w:noProof/>
        </w:rPr>
        <mc:AlternateContent>
          <mc:Choice Requires="wps">
            <w:drawing>
              <wp:anchor distT="0" distB="0" distL="114300" distR="114300" simplePos="0" relativeHeight="251665408" behindDoc="0" locked="0" layoutInCell="1" allowOverlap="1" wp14:anchorId="4476A4FC" wp14:editId="765FFB3E">
                <wp:simplePos x="0" y="0"/>
                <wp:positionH relativeFrom="column">
                  <wp:posOffset>3429000</wp:posOffset>
                </wp:positionH>
                <wp:positionV relativeFrom="paragraph">
                  <wp:posOffset>84455</wp:posOffset>
                </wp:positionV>
                <wp:extent cx="0" cy="685800"/>
                <wp:effectExtent l="12700" t="12700" r="25400" b="25400"/>
                <wp:wrapNone/>
                <wp:docPr id="6"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65pt" to="270pt,60.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">
                <v:stroke dashstyle="dash"/>
              </v:line>
            </w:pict>
          </mc:Fallback>
        </mc:AlternateContent>
      </w:r>
      <w:r w:rsidR="00AF1E43">
        <w:tab/>
      </w:r>
      <w:r w:rsidR="00AF1E43">
        <w:tab/>
      </w:r>
      <w:r w:rsidR="00AF1E43">
        <w:tab/>
      </w:r>
      <w:r w:rsidR="00AF1E43">
        <w:tab/>
      </w:r>
      <w:r w:rsidR="00AF1E43">
        <w:tab/>
      </w:r>
      <w:r w:rsidR="00AF1E43">
        <w:tab/>
      </w:r>
      <w:r w:rsidR="00AF1E43">
        <w:tab/>
      </w:r>
      <w:r w:rsidR="00AF1E43">
        <w:tab/>
      </w:r>
      <w:r w:rsidR="00AF1E43">
        <w:tab/>
      </w:r>
      <w:r w:rsidR="00AF1E43">
        <w:tab/>
      </w:r>
      <w:r w:rsidR="00AF1E43" w:rsidRPr="00AF1E43">
        <w:rPr>
          <w:i/>
        </w:rPr>
        <w:t>Rock</w:t>
      </w:r>
    </w:p>
    <w:p w14:paraId="24F8A84A" w14:textId="2881CF4D" w:rsidR="00F3443B" w:rsidRDefault="00F3443B" w:rsidP="00F3443B"/>
    <w:p w14:paraId="725CD461" w14:textId="597B33BF" w:rsidR="00F3443B" w:rsidRDefault="00F3443B" w:rsidP="00F3443B">
      <w:pPr>
        <w:tabs>
          <w:tab w:val="center" w:pos="4320"/>
          <w:tab w:val="left" w:pos="5685"/>
          <w:tab w:val="left" w:pos="5760"/>
          <w:tab w:val="left" w:pos="6480"/>
          <w:tab w:val="left" w:pos="7501"/>
        </w:tabs>
      </w:pPr>
      <w:r>
        <w:tab/>
        <w:t xml:space="preserve">Wethersfield           </w:t>
      </w:r>
      <w:proofErr w:type="gramStart"/>
      <w:r>
        <w:t xml:space="preserve">175’          </w:t>
      </w:r>
      <w:proofErr w:type="gramEnd"/>
      <w:r w:rsidR="00476B87">
        <w:rPr>
          <w:position w:val="-6"/>
        </w:rPr>
        <w:pict w14:anchorId="2E7F3717">
          <v:shape id="_x0000_i1028" type="#_x0000_t75" style="width:19.25pt;height:15.9pt">
            <v:imagedata r:id="rId14" o:title=""/>
          </v:shape>
        </w:pict>
      </w:r>
      <w:r>
        <w:t xml:space="preserve">       </w:t>
      </w:r>
      <w:r>
        <w:tab/>
      </w:r>
      <w:r>
        <w:tab/>
        <w:t>Glastonbury</w:t>
      </w:r>
    </w:p>
    <w:p w14:paraId="6E4C8199" w14:textId="6EB50E57" w:rsidR="00F3443B" w:rsidRDefault="00F3443B" w:rsidP="00F3443B"/>
    <w:p w14:paraId="0814CE3C" w14:textId="04D03D34" w:rsidR="00F3443B" w:rsidRDefault="00F3443B" w:rsidP="00F3443B"/>
    <w:p w14:paraId="5DDE267B" w14:textId="77777777" w:rsidR="00F3443B" w:rsidRDefault="00F3443B" w:rsidP="00F3443B"/>
    <w:p w14:paraId="21388CD2" w14:textId="7F0604A5" w:rsidR="00F3443B" w:rsidRDefault="00F3443B" w:rsidP="00AF1E43">
      <w:pPr>
        <w:pStyle w:val="ListParagraph"/>
        <w:numPr>
          <w:ilvl w:val="0"/>
          <w:numId w:val="17"/>
        </w:numPr>
      </w:pPr>
      <w:r>
        <w:t xml:space="preserve"> </w:t>
      </w:r>
      <w:r w:rsidR="00B77FF8">
        <w:t>To the nearest foot, d</w:t>
      </w:r>
      <w:r>
        <w:t xml:space="preserve">etermine how wide the river is at the point of the rock.  </w:t>
      </w:r>
    </w:p>
    <w:p w14:paraId="117F1089" w14:textId="3EC3E460" w:rsidR="00F3443B" w:rsidRDefault="00F3443B" w:rsidP="00F3443B">
      <w:pPr>
        <w:ind w:left="720"/>
      </w:pPr>
    </w:p>
    <w:p w14:paraId="52AA0CBE" w14:textId="656ED0DB" w:rsidR="00F3443B" w:rsidRDefault="00F3443B" w:rsidP="00F3443B">
      <w:pPr>
        <w:ind w:left="720"/>
      </w:pPr>
    </w:p>
    <w:p w14:paraId="472BEFE3" w14:textId="20D2810B" w:rsidR="00F3443B" w:rsidRDefault="00F3443B" w:rsidP="00F3443B"/>
    <w:p w14:paraId="7B9EA982" w14:textId="77777777" w:rsidR="00F3443B" w:rsidRDefault="00F3443B" w:rsidP="00F3443B">
      <w:pPr>
        <w:ind w:left="720"/>
      </w:pPr>
    </w:p>
    <w:p w14:paraId="10D9DC76" w14:textId="74861D0A" w:rsidR="00F3443B" w:rsidRDefault="00F3443B" w:rsidP="00AF1E43">
      <w:pPr>
        <w:pStyle w:val="ListParagraph"/>
        <w:numPr>
          <w:ilvl w:val="0"/>
          <w:numId w:val="17"/>
        </w:numPr>
      </w:pPr>
      <w:r>
        <w:t xml:space="preserve"> If Emily can swim up to a quarter mile without stopping, will she be able to make this swim if she doesn’t take a break?  Show all work.</w:t>
      </w:r>
      <w:r w:rsidR="00AF1E43">
        <w:br/>
      </w:r>
    </w:p>
    <w:p w14:paraId="4994FED6" w14:textId="35896F78" w:rsidR="00AF1E43" w:rsidRDefault="00AF1E43" w:rsidP="00AF1E43">
      <w:pPr>
        <w:pStyle w:val="ListParagraph"/>
        <w:numPr>
          <w:ilvl w:val="0"/>
          <w:numId w:val="17"/>
        </w:numPr>
      </w:pPr>
      <w:r>
        <w:t>If Emily decides to swim straight across the river what might prevent her from arriving exactly at the rock?</w:t>
      </w:r>
    </w:p>
    <w:p w14:paraId="4E6C55F5" w14:textId="77777777" w:rsidR="00977313" w:rsidRDefault="00977313" w:rsidP="00977313"/>
    <w:p w14:paraId="4D102EAE" w14:textId="0A639DD4" w:rsidR="00977313" w:rsidRDefault="00AF1E43" w:rsidP="00977313">
      <w:r>
        <w:t xml:space="preserve">3. </w:t>
      </w:r>
      <w:r w:rsidR="00977313">
        <w:t xml:space="preserve">  A </w:t>
      </w:r>
      <w:proofErr w:type="gramStart"/>
      <w:r w:rsidR="00977313">
        <w:t>see-saw</w:t>
      </w:r>
      <w:proofErr w:type="gramEnd"/>
      <w:r w:rsidR="00977313">
        <w:t xml:space="preserve">, 15 feet long, rests on a pivot </w:t>
      </w:r>
      <w:r w:rsidR="00C46FFF">
        <w:t>at its midpoint</w:t>
      </w:r>
      <w:r w:rsidR="00977313">
        <w:t xml:space="preserve"> 3 feet </w:t>
      </w:r>
      <w:r>
        <w:t xml:space="preserve">above the </w:t>
      </w:r>
      <w:r w:rsidR="00C46FFF">
        <w:t xml:space="preserve">ground. </w:t>
      </w:r>
      <w:r w:rsidR="00977313">
        <w:t xml:space="preserve">  Through what maximum angle can the </w:t>
      </w:r>
      <w:proofErr w:type="gramStart"/>
      <w:r w:rsidR="00977313">
        <w:t>see-saw</w:t>
      </w:r>
      <w:proofErr w:type="gramEnd"/>
      <w:r w:rsidR="00977313">
        <w:t xml:space="preserve"> rotate?  </w:t>
      </w:r>
      <w:r w:rsidR="00C46FFF">
        <w:t>Round</w:t>
      </w:r>
      <w:r w:rsidR="00977313">
        <w:t xml:space="preserve"> your solution to the nearest tenth of a degree.</w:t>
      </w:r>
    </w:p>
    <w:p w14:paraId="64066F2E" w14:textId="77777777" w:rsidR="00977313" w:rsidRDefault="00977313" w:rsidP="00977313"/>
    <w:p w14:paraId="65E4361D" w14:textId="6600BBC1" w:rsidR="00977313" w:rsidRDefault="00977313" w:rsidP="00977313"/>
    <w:p w14:paraId="7EFCE0C8" w14:textId="77777777" w:rsidR="00977313" w:rsidRDefault="00977313" w:rsidP="00977313"/>
    <w:p w14:paraId="46484839" w14:textId="77777777" w:rsidR="00977313" w:rsidRDefault="00977313" w:rsidP="00977313"/>
    <w:p w14:paraId="5E079E61" w14:textId="77777777" w:rsidR="00977313" w:rsidRDefault="00977313" w:rsidP="00977313"/>
    <w:p w14:paraId="6553C9C0" w14:textId="77777777" w:rsidR="00977313" w:rsidRDefault="00977313" w:rsidP="00977313"/>
    <w:p w14:paraId="5A6FB4C6" w14:textId="77777777" w:rsidR="00977313" w:rsidRDefault="00977313" w:rsidP="00977313"/>
    <w:p w14:paraId="0A76EA99" w14:textId="77777777" w:rsidR="00977313" w:rsidRDefault="00977313" w:rsidP="00977313"/>
    <w:p w14:paraId="12C251D1" w14:textId="77777777" w:rsidR="00F3443B" w:rsidRDefault="00F3443B" w:rsidP="00F3443B"/>
    <w:p w14:paraId="02BFD9CF" w14:textId="77777777" w:rsidR="00F3443B" w:rsidRDefault="00F3443B" w:rsidP="00F3443B"/>
    <w:p w14:paraId="01E8D274" w14:textId="43010E6D" w:rsidR="00F3443B" w:rsidRDefault="00F3443B" w:rsidP="001257C9">
      <w:r>
        <w:rPr>
          <w:noProof/>
          <w:sz w:val="20"/>
        </w:rPr>
        <w:drawing>
          <wp:anchor distT="0" distB="0" distL="114300" distR="114300" simplePos="0" relativeHeight="251675648" behindDoc="0" locked="0" layoutInCell="1" allowOverlap="1" wp14:anchorId="27A554C0" wp14:editId="1719FDE5">
            <wp:simplePos x="0" y="0"/>
            <wp:positionH relativeFrom="column">
              <wp:posOffset>4724400</wp:posOffset>
            </wp:positionH>
            <wp:positionV relativeFrom="paragraph">
              <wp:posOffset>754380</wp:posOffset>
            </wp:positionV>
            <wp:extent cx="1600200" cy="12001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0200" cy="12001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F1E43">
        <w:t xml:space="preserve">4. </w:t>
      </w:r>
      <w:r w:rsidR="001257C9">
        <w:t xml:space="preserve"> </w:t>
      </w:r>
      <w:r>
        <w:t>Cap</w:t>
      </w:r>
      <w:r w:rsidR="00977313">
        <w:t>tain Trig is flying his geometry</w:t>
      </w:r>
      <w:r>
        <w:t xml:space="preserve"> class to a vacation resort where they </w:t>
      </w:r>
      <w:r w:rsidR="00977313">
        <w:t>will further develop their geometry skills</w:t>
      </w:r>
      <w:r>
        <w:t>.  To begin Captain Trig gives the class a problem before they even land.  He tells them that the plane is</w:t>
      </w:r>
      <w:r w:rsidR="001257C9">
        <w:t xml:space="preserve"> currently 22,000 feet in the air and the runway is 8 miles away</w:t>
      </w:r>
      <w:r w:rsidR="00C46FFF">
        <w:t xml:space="preserve"> from a point directly below the plane</w:t>
      </w:r>
      <w:r w:rsidR="001257C9">
        <w:t>.  If they begin descending now, at what angle of descent should they set the plane?</w:t>
      </w:r>
      <w:r>
        <w:t xml:space="preserve"> </w:t>
      </w:r>
      <w:r w:rsidR="001257C9">
        <w:t>Draw a diagram of this to</w:t>
      </w:r>
      <w:r>
        <w:t xml:space="preserve"> help </w:t>
      </w:r>
      <w:r w:rsidR="001257C9">
        <w:t>you and your crew</w:t>
      </w:r>
      <w:r w:rsidR="00CF5DF8">
        <w:t xml:space="preserve"> and round your solution to the nearest tenth of a degree</w:t>
      </w:r>
      <w:r w:rsidR="001257C9">
        <w:t>.</w:t>
      </w:r>
    </w:p>
    <w:p w14:paraId="5BDE6EFA" w14:textId="77777777" w:rsidR="00F3443B" w:rsidRDefault="00F3443B" w:rsidP="00F3443B">
      <w:pPr>
        <w:ind w:left="360"/>
      </w:pPr>
    </w:p>
    <w:p w14:paraId="7F54478F" w14:textId="77777777" w:rsidR="00F3443B" w:rsidRDefault="00F3443B" w:rsidP="00F3443B">
      <w:pPr>
        <w:ind w:left="360"/>
      </w:pPr>
    </w:p>
    <w:p w14:paraId="5F4A2884" w14:textId="77777777" w:rsidR="00F3443B" w:rsidRDefault="00F3443B" w:rsidP="00F3443B">
      <w:pPr>
        <w:ind w:left="360"/>
      </w:pPr>
    </w:p>
    <w:p w14:paraId="3B013BA0" w14:textId="77777777" w:rsidR="00F3443B" w:rsidRDefault="00F3443B" w:rsidP="00F3443B">
      <w:pPr>
        <w:ind w:left="360"/>
      </w:pPr>
    </w:p>
    <w:p w14:paraId="395943A4" w14:textId="77777777" w:rsidR="00F3443B" w:rsidRDefault="00F3443B" w:rsidP="00F3443B">
      <w:pPr>
        <w:ind w:left="360"/>
      </w:pPr>
    </w:p>
    <w:p w14:paraId="3084AE3D" w14:textId="77777777" w:rsidR="00F3443B" w:rsidRDefault="00F3443B" w:rsidP="00F3443B">
      <w:pPr>
        <w:ind w:left="360"/>
      </w:pPr>
    </w:p>
    <w:p w14:paraId="6D1D34D2" w14:textId="77777777" w:rsidR="00F3443B" w:rsidRDefault="00F3443B" w:rsidP="00F3443B">
      <w:pPr>
        <w:ind w:left="360"/>
      </w:pPr>
    </w:p>
    <w:p w14:paraId="14805441" w14:textId="77777777" w:rsidR="00F3443B" w:rsidRDefault="00F3443B" w:rsidP="00F3443B">
      <w:pPr>
        <w:ind w:left="360"/>
      </w:pPr>
    </w:p>
    <w:p w14:paraId="1A2CEDC0" w14:textId="77777777" w:rsidR="00F3443B" w:rsidRDefault="00F3443B" w:rsidP="00F3443B">
      <w:pPr>
        <w:ind w:left="360"/>
      </w:pPr>
    </w:p>
    <w:p w14:paraId="48A991B3" w14:textId="77777777" w:rsidR="00F3443B" w:rsidRDefault="00F3443B" w:rsidP="00F3443B">
      <w:pPr>
        <w:ind w:left="360"/>
      </w:pPr>
    </w:p>
    <w:p w14:paraId="2C476DA6" w14:textId="77777777" w:rsidR="00F3443B" w:rsidRDefault="00F3443B" w:rsidP="00F3443B">
      <w:pPr>
        <w:ind w:left="360"/>
      </w:pPr>
    </w:p>
    <w:p w14:paraId="4459DBF1" w14:textId="3DC652E2" w:rsidR="001257C9" w:rsidRDefault="001257C9" w:rsidP="001257C9">
      <w:r>
        <w:t>5</w:t>
      </w:r>
      <w:r w:rsidR="00AF1E43">
        <w:t>.</w:t>
      </w:r>
      <w:r>
        <w:t xml:space="preserve"> A </w:t>
      </w:r>
      <w:proofErr w:type="gramStart"/>
      <w:r>
        <w:t>water-lily</w:t>
      </w:r>
      <w:proofErr w:type="gramEnd"/>
      <w:r>
        <w:t xml:space="preserve"> was growing 10 cm above the surface of a pond when a strong wind came and blew it 50 cm sideways to the surface of the pond.  </w:t>
      </w:r>
      <w:r w:rsidR="00AF1E43">
        <w:br/>
      </w:r>
    </w:p>
    <w:p w14:paraId="291C6ABF" w14:textId="77777777" w:rsidR="005C5419" w:rsidRDefault="00AF1E43" w:rsidP="005C5419">
      <w:r>
        <w:t xml:space="preserve">a. </w:t>
      </w:r>
      <w:r w:rsidR="001257C9">
        <w:t xml:space="preserve">  Use this information to determine the depth of the pond.</w:t>
      </w:r>
      <w:r w:rsidR="005C5419">
        <w:t xml:space="preserve"> Assume the stem is rigid and does not bend.</w:t>
      </w:r>
    </w:p>
    <w:p w14:paraId="4B46492E" w14:textId="415CDDE5" w:rsidR="00F3443B" w:rsidRDefault="005C5419" w:rsidP="001257C9">
      <w:r>
        <w:rPr>
          <w:noProof/>
        </w:rPr>
        <mc:AlternateContent>
          <mc:Choice Requires="wpg">
            <w:drawing>
              <wp:anchor distT="0" distB="0" distL="114300" distR="114300" simplePos="0" relativeHeight="251688960" behindDoc="1" locked="0" layoutInCell="1" allowOverlap="1" wp14:anchorId="5C7F1A1A" wp14:editId="22B98411">
                <wp:simplePos x="0" y="0"/>
                <wp:positionH relativeFrom="column">
                  <wp:posOffset>4267200</wp:posOffset>
                </wp:positionH>
                <wp:positionV relativeFrom="paragraph">
                  <wp:posOffset>38735</wp:posOffset>
                </wp:positionV>
                <wp:extent cx="1828800" cy="1600200"/>
                <wp:effectExtent l="50800" t="25400" r="25400" b="101600"/>
                <wp:wrapNone/>
                <wp:docPr id="72" name="Group 72"/>
                <wp:cNvGraphicFramePr/>
                <a:graphic xmlns:a="http://schemas.openxmlformats.org/drawingml/2006/main">
                  <a:graphicData uri="http://schemas.microsoft.com/office/word/2010/wordprocessingGroup">
                    <wpg:wgp>
                      <wpg:cNvGrpSpPr/>
                      <wpg:grpSpPr>
                        <a:xfrm>
                          <a:off x="0" y="0"/>
                          <a:ext cx="1828800" cy="1600200"/>
                          <a:chOff x="0" y="0"/>
                          <a:chExt cx="1828800" cy="1600200"/>
                        </a:xfrm>
                        <a:extLst>
                          <a:ext uri="{0CCBE362-F206-4b92-989A-16890622DB6E}">
                            <ma14:wrappingTextBoxFlag xmlns:ma14="http://schemas.microsoft.com/office/mac/drawingml/2011/main"/>
                          </a:ext>
                        </a:extLst>
                      </wpg:grpSpPr>
                      <wps:wsp>
                        <wps:cNvPr id="23" name="Straight Connector 23"/>
                        <wps:cNvCnPr/>
                        <wps:spPr>
                          <a:xfrm>
                            <a:off x="0" y="718820"/>
                            <a:ext cx="18288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25" name="Explosion 1 25"/>
                        <wps:cNvSpPr/>
                        <wps:spPr>
                          <a:xfrm>
                            <a:off x="250825" y="0"/>
                            <a:ext cx="239395" cy="459105"/>
                          </a:xfrm>
                          <a:prstGeom prst="irregularSeal1">
                            <a:avLst/>
                          </a:prstGeom>
                          <a:ln/>
                        </wps:spPr>
                        <wps:style>
                          <a:lnRef idx="1">
                            <a:schemeClr val="accent1"/>
                          </a:lnRef>
                          <a:fillRef idx="3">
                            <a:schemeClr val="accent1"/>
                          </a:fillRef>
                          <a:effectRef idx="2">
                            <a:schemeClr val="accent1"/>
                          </a:effectRef>
                          <a:fontRef idx="minor">
                            <a:schemeClr val="lt1"/>
                          </a:fontRef>
                        </wps:style>
                        <wps:bodyPr/>
                      </wps:wsp>
                      <wps:wsp>
                        <wps:cNvPr id="26" name="Straight Connector 26"/>
                        <wps:cNvCnPr/>
                        <wps:spPr>
                          <a:xfrm>
                            <a:off x="381000" y="375920"/>
                            <a:ext cx="0" cy="1224280"/>
                          </a:xfrm>
                          <a:prstGeom prst="line">
                            <a:avLst/>
                          </a:prstGeom>
                          <a:ln>
                            <a:solidFill>
                              <a:schemeClr val="tx1"/>
                            </a:solidFill>
                            <a:prstDash val="dash"/>
                          </a:ln>
                        </wps:spPr>
                        <wps:style>
                          <a:lnRef idx="2">
                            <a:schemeClr val="accent1"/>
                          </a:lnRef>
                          <a:fillRef idx="0">
                            <a:schemeClr val="accent1"/>
                          </a:fillRef>
                          <a:effectRef idx="1">
                            <a:schemeClr val="accent1"/>
                          </a:effectRef>
                          <a:fontRef idx="minor">
                            <a:schemeClr val="tx1"/>
                          </a:fontRef>
                        </wps:style>
                        <wps:bodyPr/>
                      </wps:wsp>
                      <wps:wsp>
                        <wps:cNvPr id="27" name="Straight Connector 27"/>
                        <wps:cNvCnPr/>
                        <wps:spPr>
                          <a:xfrm flipV="1">
                            <a:off x="381000" y="685800"/>
                            <a:ext cx="1066800" cy="9144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8" name="Explosion 1 28"/>
                        <wps:cNvSpPr/>
                        <wps:spPr>
                          <a:xfrm>
                            <a:off x="1371600" y="342900"/>
                            <a:ext cx="239395" cy="459105"/>
                          </a:xfrm>
                          <a:prstGeom prst="irregularSeal1">
                            <a:avLst/>
                          </a:prstGeom>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wps:wsp>
                        <wps:cNvPr id="68" name="Left Brace 68"/>
                        <wps:cNvSpPr/>
                        <wps:spPr>
                          <a:xfrm>
                            <a:off x="152400" y="342900"/>
                            <a:ext cx="121285" cy="342900"/>
                          </a:xfrm>
                          <a:prstGeom prst="leftBrace">
                            <a:avLst/>
                          </a:prstGeom>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2" o:spid="_x0000_s1026" style="position:absolute;margin-left:336pt;margin-top:3.05pt;width:2in;height:126pt;z-index:-251627520;mso-width-relative:margin;mso-height-relative:margin" coordsize="1828800,1600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">
                <v:line id="Straight Connector 23" o:spid="_x0000_s1027" style="position:absolute;visibility:visible;mso-wrap-style:square" from="0,718820" to="1828800,7188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5YocMAAADbAAAADwAAAGRycy9kb3ducmV2LnhtbESPwWrDMBBE74H+g9hAb4mcFErrRgkh&#10;EOjJYDsh10XaWCbWyrXU2O3XV4VCj8PMvGE2u8l14k5DaD0rWC0zEMTam5YbBaf6uHgBESKywc4z&#10;KfiiALvtw2yDufEjl3SvYiMShEOOCmyMfS5l0JYchqXviZN39YPDmOTQSDPgmOCuk+sse5YOW04L&#10;Fns6WNK36tMp0KdLc/7Yc1HWr2f9jYUpnDVKPc6n/RuISFP8D/+1342C9RP8fkk/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1+WKHDAAAA2wAAAA8AAAAAAAAAAAAA&#10;AAAAoQIAAGRycy9kb3ducmV2LnhtbFBLBQYAAAAABAAEAPkAAACRAwAAAAA=&#10;" strokecolor="#4f81bd [3204]" strokeweight="2pt">
                  <v:shadow on="t" opacity="24903f" mv:blur="40000f" origin=",.5" offset="0,20000emu"/>
                </v:line>
                <v:shapetype id="_x0000_t71" coordsize="21600,21600" o:spt="71" path="m10800,5800l8352,2295,7312,6320,370,2295,4627,7617,,8615,3722,11775,135,14587,5667,13937,4762,17617,7715,15627,8485,21600,10532,14935,13247,19737,14020,14457,18145,18095,16837,12942,21600,13290,17607,10475,21097,8137,16702,7315,18380,4457,14155,5325,14522,0xe">
                  <v:stroke joinstyle="miter"/>
                  <v:path gradientshapeok="t" o:connecttype="custom" o:connectlocs="14522,0;0,8615;8485,21600;21600,13290" o:connectangles="270,180,90,0" textboxrect="4627,6320,16702,13937"/>
                </v:shapetype>
                <v:shape id="Explosion 1 25" o:spid="_x0000_s1028" type="#_x0000_t71" style="position:absolute;left:250825;width:239395;height:4591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I++SwwAA&#10;ANsAAAAPAAAAZHJzL2Rvd25yZXYueG1sRI9Bi8IwFITvC/6H8IS9iKaruEg1igi7qBfdKvb6aJ5t&#10;sXkpTdT6740g7HGYmW+Y2aI1lbhR40rLCr4GEQjizOqScwXHw09/AsJ5ZI2VZVLwIAeLeedjhrG2&#10;d/6jW+JzESDsYlRQeF/HUrqsIINuYGvi4J1tY9AH2eRSN3gPcFPJYRR9S4Mlh4UCa1oVlF2Sq1Fw&#10;2rfnnku3OaUbV+3SZPw7Wm6U+uy2yykIT63/D7/ba61gOIbXl/AD5Pw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I++SwwAAANsAAAAPAAAAAAAAAAAAAAAAAJcCAABkcnMvZG93&#10;bnJldi54bWxQSwUGAAAAAAQABAD1AAAAhwMAAAAA&#10;" fillcolor="#4f81bd [3204]" strokecolor="#4579b8 [3044]">
                  <v:fill color2="#a7bfde [1620]" rotate="t" type="gradient">
                    <o:fill v:ext="view" type="gradientUnscaled"/>
                  </v:fill>
                  <v:shadow on="t" opacity="22937f" mv:blur="40000f" origin=",.5" offset="0,23000emu"/>
                </v:shape>
                <v:line id="Straight Connector 26" o:spid="_x0000_s1029" style="position:absolute;visibility:visible;mso-wrap-style:square" from="381000,375920" to="381000,160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WBoMUAAADbAAAADwAAAGRycy9kb3ducmV2LnhtbESPQWvCQBSE74L/YXkFL1I3FSoldZVi&#10;ETxUpdFAj6/ZZzaYfRuyW5P+e1cQPA4z8w0zX/a2FhdqfeVYwcskAUFcOF1xqeB4WD+/gfABWWPt&#10;mBT8k4flYjiYY6pdx990yUIpIoR9igpMCE0qpS8MWfQT1xBH7+RaiyHKtpS6xS7CbS2nSTKTFiuO&#10;CwYbWhkqztmfVfCTvX59brd7U1R1vhnvXE6/Xa7U6Kn/eAcRqA+P8L290QqmM7h9iT9ALq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CWBoMUAAADbAAAADwAAAAAAAAAA&#10;AAAAAAChAgAAZHJzL2Rvd25yZXYueG1sUEsFBgAAAAAEAAQA+QAAAJMDAAAAAA==&#10;" strokecolor="black [3213]" strokeweight="2pt">
                  <v:stroke dashstyle="dash"/>
                  <v:shadow on="t" opacity="24903f" mv:blur="40000f" origin=",.5" offset="0,20000emu"/>
                </v:line>
                <v:line id="Straight Connector 27" o:spid="_x0000_s1030" style="position:absolute;flip:y;visibility:visible;mso-wrap-style:square" from="381000,685800" to="1447800,160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05WJ8MAAADbAAAADwAAAGRycy9kb3ducmV2LnhtbESPQWsCMRSE7wX/Q3hCbzWrlLasRpEV&#10;xaNde9DbY/PcXdy8LElW4783hUKPw8x8wyxW0XTiRs63lhVMJxkI4srqlmsFP8ft2xcIH5A1dpZJ&#10;wYM8rJajlwXm2t75m25lqEWCsM9RQRNCn0vpq4YM+ontiZN3sc5gSNLVUju8J7jp5CzLPqTBltNC&#10;gz0VDVXXcjAKyqyoN8MxnunwuBYubt53w/6k1Os4rucgAsXwH/5r77WC2Sf8fkk/QC6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OVifDAAAA2wAAAA8AAAAAAAAAAAAA&#10;AAAAoQIAAGRycy9kb3ducmV2LnhtbFBLBQYAAAAABAAEAPkAAACRAwAAAAA=&#10;" strokecolor="black [3213]" strokeweight="2pt">
                  <v:shadow on="t" opacity="24903f" mv:blur="40000f" origin=",.5" offset="0,20000emu"/>
                </v:line>
                <v:shape id="Explosion 1 28" o:spid="_x0000_s1031" type="#_x0000_t71" style="position:absolute;left:1371600;top:342900;width:239395;height:4591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IkAMwQAA&#10;ANsAAAAPAAAAZHJzL2Rvd25yZXYueG1sRE9Ni8IwEL0L/ocwwl7EpiouUo0igsu6F90q9jo0Y1ts&#10;JqXJav33m4Pg8fG+l+vO1OJOrassKxhHMQji3OqKCwXn0240B+E8ssbaMil4koP1qt9bYqLtg3/p&#10;nvpChBB2CSoovW8SKV1ekkEX2YY4cFfbGvQBtoXULT5CuKnlJI4/pcGKQ0OJDW1Lym/pn1FwOXbX&#10;oct+Csr2rj5k6exrutkr9THoNgsQnjr/Fr/c31rBJIwNX8IPkK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SJADMEAAADbAAAADwAAAAAAAAAAAAAAAACXAgAAZHJzL2Rvd25y&#10;ZXYueG1sUEsFBgAAAAAEAAQA9QAAAIUDAAAAAA==&#10;" fillcolor="#4f81bd [3204]" strokecolor="#4579b8 [3044]">
                  <v:fill color2="#a7bfde [1620]" rotate="t" type="gradient">
                    <o:fill v:ext="view" type="gradientUnscaled"/>
                  </v:fill>
                  <v:shadow on="t" opacity="22937f" mv:blur="40000f" origin=",.5" offset="0,23000emu"/>
                </v:shape>
                <v:shapetype id="_x0000_t87" coordsize="21600,21600" o:spt="87" adj="1800,10800" path="m2160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8" o:spid="_x0000_s1032" type="#_x0000_t87" style="position:absolute;left:152400;top:342900;width:121285;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poBDwAAA&#10;ANsAAAAPAAAAZHJzL2Rvd25yZXYueG1sRE89a8MwEN0L/Q/iAtlqOR5CcayEOlAweIqbpdvFulim&#10;1smxVMf999EQ6Ph438VhsYOYafK9YwWbJAVB3Drdc6fg/PX59g7CB2SNg2NS8EceDvvXlwJz7e58&#10;orkJnYgh7HNUYEIYcyl9a8iiT9xIHLmrmyyGCKdO6gnvMdwOMkvTrbTYc2wwONLRUPvT/FoFt82l&#10;LL9rbuqsasLNnKu6xEqp9Wr52IEItIR/8dNdaQXbODZ+iT9A7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poBDwAAAANsAAAAPAAAAAAAAAAAAAAAAAJcCAABkcnMvZG93bnJl&#10;di54bWxQSwUGAAAAAAQABAD1AAAAhAMAAAAA&#10;" adj="637" strokecolor="#4f81bd [3204]" strokeweight="2pt">
                  <v:shadow on="t" opacity="24903f" mv:blur="40000f" origin=",.5" offset="0,20000emu"/>
                </v:shape>
              </v:group>
            </w:pict>
          </mc:Fallback>
        </mc:AlternateContent>
      </w:r>
    </w:p>
    <w:p w14:paraId="43AF7EF5" w14:textId="364CF4EC" w:rsidR="001257C9" w:rsidRDefault="001257C9" w:rsidP="001257C9"/>
    <w:p w14:paraId="3EA65652" w14:textId="5A280E33" w:rsidR="001257C9" w:rsidRDefault="001257C9" w:rsidP="001257C9"/>
    <w:p w14:paraId="0E4A4F0D" w14:textId="2580986E" w:rsidR="001257C9" w:rsidRDefault="00C46FA9" w:rsidP="001257C9">
      <w:r>
        <w:t xml:space="preserve"> </w:t>
      </w:r>
    </w:p>
    <w:p w14:paraId="20377C67" w14:textId="2AD5CB26" w:rsidR="001257C9" w:rsidRDefault="005C5419" w:rsidP="005C5419">
      <w:pPr>
        <w:ind w:right="-270" w:hanging="30"/>
      </w:pPr>
      <w:r>
        <w:t xml:space="preserve">                  </w:t>
      </w:r>
      <w:r w:rsidR="00C46FA9">
        <w:t xml:space="preserve">                          </w:t>
      </w:r>
      <w:r w:rsidR="00C46FA9">
        <w:tab/>
      </w:r>
      <w:r w:rsidR="00C46FA9">
        <w:tab/>
      </w:r>
      <w:r w:rsidR="00C46FA9">
        <w:tab/>
      </w:r>
      <w:r w:rsidR="00C46FA9">
        <w:tab/>
      </w:r>
      <w:r w:rsidR="00C46FA9">
        <w:tab/>
        <w:t xml:space="preserve">     10cm                   </w:t>
      </w:r>
      <w:r w:rsidR="004748F3">
        <w:t>50 cm</w:t>
      </w:r>
    </w:p>
    <w:p w14:paraId="59873E4A" w14:textId="7AD80C8E" w:rsidR="00913651" w:rsidRDefault="00AF1E43" w:rsidP="00913651">
      <w:r>
        <w:t xml:space="preserve">b. </w:t>
      </w:r>
      <w:r w:rsidR="001257C9">
        <w:t xml:space="preserve">  </w:t>
      </w:r>
      <w:proofErr w:type="gramStart"/>
      <w:r w:rsidR="00913651">
        <w:t>To</w:t>
      </w:r>
      <w:proofErr w:type="gramEnd"/>
      <w:r w:rsidR="00913651">
        <w:t xml:space="preserve"> the nearest hundredth of a degree, through what angle measure </w:t>
      </w:r>
    </w:p>
    <w:p w14:paraId="0BAC3976" w14:textId="5FF48FDE" w:rsidR="001257C9" w:rsidRDefault="00913651" w:rsidP="00913651">
      <w:proofErr w:type="gramStart"/>
      <w:r>
        <w:t>did</w:t>
      </w:r>
      <w:proofErr w:type="gramEnd"/>
      <w:r>
        <w:t xml:space="preserve"> the stem of the water-lily rotate </w:t>
      </w:r>
      <w:r w:rsidR="00AF1E43">
        <w:t xml:space="preserve"> </w:t>
      </w:r>
      <w:r>
        <w:t xml:space="preserve">from the wind?                                                                                        </w:t>
      </w:r>
    </w:p>
    <w:p w14:paraId="032C64D2" w14:textId="7B25F81E" w:rsidR="004748F3" w:rsidRDefault="004748F3" w:rsidP="001257C9"/>
    <w:p w14:paraId="1B9CCE35" w14:textId="77777777" w:rsidR="004748F3" w:rsidRDefault="004748F3" w:rsidP="001257C9"/>
    <w:p w14:paraId="699F7ABA" w14:textId="77777777" w:rsidR="004748F3" w:rsidRDefault="004748F3" w:rsidP="001257C9"/>
    <w:p w14:paraId="7D8B57B3" w14:textId="77777777" w:rsidR="00F3443B" w:rsidRDefault="00F3443B" w:rsidP="00B77FF8"/>
    <w:p w14:paraId="65B06250" w14:textId="01A212B3" w:rsidR="00F3443B" w:rsidRDefault="00C46FA9" w:rsidP="00AF1E43">
      <w:pPr>
        <w:pStyle w:val="ListParagraph"/>
        <w:numPr>
          <w:ilvl w:val="0"/>
          <w:numId w:val="19"/>
        </w:numPr>
      </w:pPr>
      <w:r>
        <w:t xml:space="preserve"> Jamie is lying on the edge of the top of a </w:t>
      </w:r>
      <w:r w:rsidR="00F3443B">
        <w:t xml:space="preserve">building looking at a bird that is sitting on an edge of </w:t>
      </w:r>
      <w:r w:rsidR="00FF73C4">
        <w:t xml:space="preserve">the roof of </w:t>
      </w:r>
      <w:r w:rsidR="00F3443B">
        <w:t>another building below him.</w:t>
      </w:r>
      <w:r>
        <w:t xml:space="preserve">  The building Jamie is on is 128 feet tall and the building the bird is on is 72 feet tall.  </w:t>
      </w:r>
      <w:r w:rsidR="00F3443B">
        <w:t xml:space="preserve">The buildings were built on the same elevation and are 307 feet apart.  </w:t>
      </w:r>
      <w:r>
        <w:t>Through what angle of depression is Jamie is viewing the bird</w:t>
      </w:r>
      <w:r w:rsidR="00F3443B">
        <w:t xml:space="preserve"> through his binocu</w:t>
      </w:r>
      <w:r>
        <w:t>lars</w:t>
      </w:r>
      <w:r w:rsidR="00F3443B">
        <w:t xml:space="preserve">?  </w:t>
      </w:r>
    </w:p>
    <w:p w14:paraId="15137CBE" w14:textId="77777777" w:rsidR="00F3443B" w:rsidRDefault="00F3443B" w:rsidP="00F3443B"/>
    <w:p w14:paraId="129C993D" w14:textId="6755B6DB" w:rsidR="00F61E10" w:rsidRDefault="00F61E10" w:rsidP="006962C4">
      <w:pPr>
        <w:spacing w:after="200" w:line="276" w:lineRule="auto"/>
      </w:pPr>
    </w:p>
    <w:p w14:paraId="0BE7FF38" w14:textId="77777777" w:rsidR="00B77FF8" w:rsidRDefault="00B77FF8" w:rsidP="006962C4">
      <w:pPr>
        <w:spacing w:after="200" w:line="276" w:lineRule="auto"/>
      </w:pPr>
    </w:p>
    <w:p w14:paraId="1588376B" w14:textId="77777777" w:rsidR="00B77FF8" w:rsidRDefault="00B77FF8" w:rsidP="006962C4">
      <w:pPr>
        <w:spacing w:after="200" w:line="276" w:lineRule="auto"/>
      </w:pPr>
    </w:p>
    <w:p w14:paraId="25C2D40C" w14:textId="77777777" w:rsidR="00B77FF8" w:rsidRDefault="00B77FF8" w:rsidP="006962C4">
      <w:pPr>
        <w:spacing w:after="200" w:line="276" w:lineRule="auto"/>
      </w:pPr>
    </w:p>
    <w:p w14:paraId="6BBF55FF" w14:textId="08DED4AF" w:rsidR="00B77FF8" w:rsidRDefault="00513F6C" w:rsidP="00B77FF8">
      <w:r>
        <w:rPr>
          <w:iCs/>
          <w:noProof/>
        </w:rPr>
        <w:drawing>
          <wp:anchor distT="0" distB="0" distL="114300" distR="114300" simplePos="0" relativeHeight="251692032" behindDoc="0" locked="0" layoutInCell="1" allowOverlap="1" wp14:anchorId="598FDA13" wp14:editId="6791E7AF">
            <wp:simplePos x="0" y="0"/>
            <wp:positionH relativeFrom="column">
              <wp:posOffset>3810000</wp:posOffset>
            </wp:positionH>
            <wp:positionV relativeFrom="paragraph">
              <wp:posOffset>88265</wp:posOffset>
            </wp:positionV>
            <wp:extent cx="2438400" cy="118046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38400" cy="118046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65303AF" w14:textId="61703391" w:rsidR="00B77FF8" w:rsidRDefault="00B77FF8" w:rsidP="00AF1E43">
      <w:pPr>
        <w:pStyle w:val="ListParagraph"/>
        <w:numPr>
          <w:ilvl w:val="0"/>
          <w:numId w:val="19"/>
        </w:numPr>
      </w:pPr>
      <w:r>
        <w:t xml:space="preserve">Use the diagram to answer </w:t>
      </w:r>
      <w:r w:rsidR="00174CFA">
        <w:t>these</w:t>
      </w:r>
      <w:r>
        <w:t xml:space="preserve"> questions.</w:t>
      </w:r>
    </w:p>
    <w:p w14:paraId="3210D6B9" w14:textId="77777777" w:rsidR="00513F6C" w:rsidRDefault="00513F6C" w:rsidP="00513F6C"/>
    <w:p w14:paraId="614A0C7F" w14:textId="77777777" w:rsidR="00513F6C" w:rsidRDefault="00513F6C" w:rsidP="00513F6C">
      <w:pPr>
        <w:ind w:left="720"/>
        <w:rPr>
          <w:iCs/>
        </w:rPr>
      </w:pPr>
      <w:r>
        <w:rPr>
          <w:iCs/>
        </w:rPr>
        <w:t>a.   Can you use right triangle trigonometry to find the missing angle measures in the diagram?  Why or why not?</w:t>
      </w:r>
    </w:p>
    <w:p w14:paraId="70CE4AA3" w14:textId="77777777" w:rsidR="00513F6C" w:rsidRDefault="00513F6C" w:rsidP="00513F6C">
      <w:pPr>
        <w:ind w:left="720" w:hanging="480"/>
        <w:rPr>
          <w:iCs/>
        </w:rPr>
      </w:pPr>
    </w:p>
    <w:p w14:paraId="35123BA3" w14:textId="77777777" w:rsidR="00513F6C" w:rsidRDefault="00513F6C" w:rsidP="00513F6C">
      <w:pPr>
        <w:tabs>
          <w:tab w:val="left" w:pos="3684"/>
        </w:tabs>
        <w:ind w:left="720" w:hanging="480"/>
        <w:rPr>
          <w:iCs/>
        </w:rPr>
      </w:pPr>
      <w:r>
        <w:rPr>
          <w:iCs/>
        </w:rPr>
        <w:tab/>
      </w:r>
      <w:r>
        <w:rPr>
          <w:iCs/>
        </w:rPr>
        <w:tab/>
      </w:r>
    </w:p>
    <w:p w14:paraId="1786AFC3" w14:textId="77777777" w:rsidR="00513F6C" w:rsidRPr="00DB7D7F" w:rsidRDefault="00513F6C" w:rsidP="00513F6C">
      <w:pPr>
        <w:ind w:left="720"/>
        <w:rPr>
          <w:iCs/>
        </w:rPr>
      </w:pPr>
      <w:r>
        <w:rPr>
          <w:iCs/>
        </w:rPr>
        <w:t xml:space="preserve">b.  </w:t>
      </w:r>
      <w:r w:rsidRPr="00DB7D7F">
        <w:rPr>
          <w:iCs/>
        </w:rPr>
        <w:t xml:space="preserve"> If you answered </w:t>
      </w:r>
      <w:r>
        <w:rPr>
          <w:iCs/>
        </w:rPr>
        <w:t>“</w:t>
      </w:r>
      <w:r w:rsidRPr="00DB7D7F">
        <w:rPr>
          <w:iCs/>
        </w:rPr>
        <w:t>no</w:t>
      </w:r>
      <w:r>
        <w:rPr>
          <w:iCs/>
        </w:rPr>
        <w:t>”</w:t>
      </w:r>
      <w:r w:rsidRPr="00DB7D7F">
        <w:rPr>
          <w:iCs/>
        </w:rPr>
        <w:t xml:space="preserve"> in part </w:t>
      </w:r>
      <w:r>
        <w:rPr>
          <w:iCs/>
        </w:rPr>
        <w:t>(a)</w:t>
      </w:r>
      <w:r w:rsidRPr="00DB7D7F">
        <w:rPr>
          <w:iCs/>
        </w:rPr>
        <w:t>, then determine what type of triangle is shown below.  If you answered yes, then find each missing angle measure.</w:t>
      </w:r>
    </w:p>
    <w:p w14:paraId="251193A0" w14:textId="77777777" w:rsidR="00513F6C" w:rsidRPr="00DB7D7F" w:rsidRDefault="00513F6C" w:rsidP="00513F6C">
      <w:pPr>
        <w:pStyle w:val="ListParagraph"/>
        <w:ind w:left="1080"/>
        <w:rPr>
          <w:iCs/>
        </w:rPr>
      </w:pPr>
    </w:p>
    <w:p w14:paraId="56F186F4" w14:textId="77777777" w:rsidR="00513F6C" w:rsidRDefault="00513F6C" w:rsidP="00513F6C"/>
    <w:p w14:paraId="5A0EEE6B" w14:textId="584CF2A7" w:rsidR="00B77FF8" w:rsidRPr="00513F6C" w:rsidRDefault="00513F6C" w:rsidP="00513F6C">
      <w:pPr>
        <w:pStyle w:val="ListParagraph"/>
        <w:numPr>
          <w:ilvl w:val="0"/>
          <w:numId w:val="19"/>
        </w:numPr>
      </w:pPr>
      <w:r>
        <w:t xml:space="preserve">Due to increased texting in New Britain, the local cell phone company has put up a new cell phone tower.    You want to know the height of the tower.  However, the area where it is located is off limits for security reasons so you can’t find out how far you are away from the tower.  Instead, from a point outside the fenced area you get an angle of elevation from a point to the top of the tower.  Call this point </w:t>
      </w:r>
      <w:r w:rsidRPr="00513F6C">
        <w:rPr>
          <w:i/>
        </w:rPr>
        <w:t>A</w:t>
      </w:r>
      <w:r>
        <w:t xml:space="preserve">. The angle of elevation is </w:t>
      </w:r>
      <w:r w:rsidRPr="00897D81">
        <w:rPr>
          <w:position w:val="-6"/>
        </w:rPr>
        <w:object w:dxaOrig="560" w:dyaOrig="320" w14:anchorId="30460942">
          <v:shape id="_x0000_i1029" type="#_x0000_t75" style="width:27.65pt;height:15.9pt" o:ole="">
            <v:imagedata r:id="rId17" o:title=""/>
          </v:shape>
          <o:OLEObject Type="Embed" ProgID="Equation.3" ShapeID="_x0000_i1029" DrawAspect="Content" ObjectID="_1378569433" r:id="rId18"/>
        </w:object>
      </w:r>
      <w:r>
        <w:t xml:space="preserve"> from point </w:t>
      </w:r>
      <w:r w:rsidRPr="00513F6C">
        <w:rPr>
          <w:i/>
        </w:rPr>
        <w:t>A</w:t>
      </w:r>
      <w:r>
        <w:t xml:space="preserve"> to the top of the tower.  Then you walk 72 feet closer to the tower and measure the angle of elevation at point </w:t>
      </w:r>
      <w:r w:rsidRPr="00513F6C">
        <w:rPr>
          <w:i/>
        </w:rPr>
        <w:t>B</w:t>
      </w:r>
      <w:r>
        <w:t xml:space="preserve"> to be </w:t>
      </w:r>
      <w:r w:rsidRPr="00897D81">
        <w:rPr>
          <w:position w:val="-6"/>
        </w:rPr>
        <w:object w:dxaOrig="380" w:dyaOrig="320" w14:anchorId="09DDFF73">
          <v:shape id="_x0000_i1030" type="#_x0000_t75" style="width:19.25pt;height:15.9pt" o:ole="">
            <v:imagedata r:id="rId19" o:title=""/>
          </v:shape>
          <o:OLEObject Type="Embed" ProgID="Equation.DSMT4" ShapeID="_x0000_i1030" DrawAspect="Content" ObjectID="_1378569434" r:id="rId20"/>
        </w:object>
      </w:r>
      <w:r>
        <w:t xml:space="preserve">.  </w:t>
      </w:r>
      <w:r w:rsidR="001519E2">
        <w:t>T</w:t>
      </w:r>
      <w:r>
        <w:t xml:space="preserve">o the nearest foot what is the height of the tower?  (Use the diagram below and solve for both </w:t>
      </w:r>
      <w:r>
        <w:rPr>
          <w:i/>
        </w:rPr>
        <w:t>x</w:t>
      </w:r>
      <w:r>
        <w:t xml:space="preserve"> and </w:t>
      </w:r>
      <w:r>
        <w:rPr>
          <w:i/>
        </w:rPr>
        <w:t>h</w:t>
      </w:r>
      <w:r>
        <w:t>.)</w:t>
      </w:r>
    </w:p>
    <w:p w14:paraId="09DD5D36" w14:textId="1B040114" w:rsidR="00B77FF8" w:rsidRDefault="001519E2" w:rsidP="00B77FF8">
      <w:pPr>
        <w:tabs>
          <w:tab w:val="left" w:pos="1500"/>
        </w:tabs>
      </w:pPr>
      <w:r>
        <w:rPr>
          <w:rFonts w:ascii="Arial" w:hAnsi="Arial" w:cs="Arial"/>
          <w:noProof/>
        </w:rPr>
        <w:drawing>
          <wp:anchor distT="0" distB="0" distL="114300" distR="114300" simplePos="0" relativeHeight="251693056" behindDoc="0" locked="0" layoutInCell="1" allowOverlap="1" wp14:anchorId="4169A164" wp14:editId="03AA1E5B">
            <wp:simplePos x="0" y="0"/>
            <wp:positionH relativeFrom="column">
              <wp:posOffset>3886200</wp:posOffset>
            </wp:positionH>
            <wp:positionV relativeFrom="paragraph">
              <wp:posOffset>70485</wp:posOffset>
            </wp:positionV>
            <wp:extent cx="2438400" cy="21666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38400" cy="216662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B77FF8">
        <w:tab/>
      </w:r>
    </w:p>
    <w:p w14:paraId="0C4D8808" w14:textId="77777777" w:rsidR="00B77FF8" w:rsidRDefault="00B77FF8" w:rsidP="00B77FF8">
      <w:pPr>
        <w:jc w:val="center"/>
        <w:rPr>
          <w:rFonts w:ascii="Arial" w:hAnsi="Arial" w:cs="Arial"/>
        </w:rPr>
      </w:pPr>
    </w:p>
    <w:p w14:paraId="15686337" w14:textId="77777777" w:rsidR="00B77FF8" w:rsidRDefault="00B77FF8" w:rsidP="00B77FF8">
      <w:pPr>
        <w:jc w:val="center"/>
        <w:rPr>
          <w:rFonts w:ascii="Arial" w:hAnsi="Arial" w:cs="Arial"/>
        </w:rPr>
      </w:pPr>
    </w:p>
    <w:p w14:paraId="60B2F352" w14:textId="05F17436" w:rsidR="00B77FF8" w:rsidRDefault="00B77FF8" w:rsidP="00B77FF8">
      <w:pPr>
        <w:tabs>
          <w:tab w:val="left" w:pos="2550"/>
        </w:tabs>
        <w:rPr>
          <w:rFonts w:ascii="Arial" w:hAnsi="Arial" w:cs="Arial"/>
        </w:rPr>
      </w:pPr>
      <w:r>
        <w:rPr>
          <w:rFonts w:ascii="Arial" w:hAnsi="Arial" w:cs="Arial"/>
        </w:rPr>
        <w:tab/>
      </w:r>
    </w:p>
    <w:p w14:paraId="4C2D6F6C" w14:textId="57248715" w:rsidR="00B77FF8" w:rsidRDefault="00B77FF8" w:rsidP="00B77FF8">
      <w:pPr>
        <w:tabs>
          <w:tab w:val="left" w:pos="525"/>
        </w:tabs>
        <w:rPr>
          <w:rFonts w:ascii="Arial" w:hAnsi="Arial" w:cs="Arial"/>
        </w:rPr>
      </w:pPr>
      <w:r>
        <w:rPr>
          <w:rFonts w:ascii="Arial" w:hAnsi="Arial" w:cs="Arial"/>
        </w:rPr>
        <w:tab/>
      </w:r>
    </w:p>
    <w:p w14:paraId="06186BE3" w14:textId="5B8D4F35" w:rsidR="00B77FF8" w:rsidRDefault="00B77FF8" w:rsidP="00B77FF8">
      <w:pPr>
        <w:tabs>
          <w:tab w:val="left" w:pos="840"/>
        </w:tabs>
        <w:rPr>
          <w:rFonts w:ascii="Arial" w:hAnsi="Arial" w:cs="Arial"/>
        </w:rPr>
      </w:pPr>
      <w:r>
        <w:rPr>
          <w:rFonts w:ascii="Arial" w:hAnsi="Arial" w:cs="Arial"/>
        </w:rPr>
        <w:tab/>
      </w:r>
    </w:p>
    <w:p w14:paraId="3E4D9179" w14:textId="3664FEBC" w:rsidR="00B77FF8" w:rsidRPr="00AF1E43" w:rsidRDefault="00B77FF8" w:rsidP="00AF1E43">
      <w:pPr>
        <w:tabs>
          <w:tab w:val="left" w:pos="1710"/>
          <w:tab w:val="center" w:pos="4320"/>
        </w:tabs>
        <w:rPr>
          <w:rFonts w:ascii="Arial" w:hAnsi="Arial" w:cs="Arial"/>
        </w:rPr>
      </w:pPr>
      <w:r>
        <w:rPr>
          <w:rFonts w:ascii="Arial" w:hAnsi="Arial" w:cs="Arial"/>
        </w:rPr>
        <w:tab/>
      </w:r>
    </w:p>
    <w:sectPr w:rsidR="00B77FF8" w:rsidRPr="00AF1E43" w:rsidSect="00A0537B">
      <w:headerReference w:type="even" r:id="rId22"/>
      <w:headerReference w:type="default" r:id="rId23"/>
      <w:footerReference w:type="even" r:id="rId24"/>
      <w:footerReference w:type="default" r:id="rId25"/>
      <w:headerReference w:type="first" r:id="rId26"/>
      <w:footerReference w:type="first" r:id="rId27"/>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2B7D88" w14:textId="77777777" w:rsidR="001519E2" w:rsidRDefault="001519E2" w:rsidP="0085319D">
      <w:r>
        <w:separator/>
      </w:r>
    </w:p>
  </w:endnote>
  <w:endnote w:type="continuationSeparator" w:id="0">
    <w:p w14:paraId="259AC813" w14:textId="77777777" w:rsidR="001519E2" w:rsidRDefault="001519E2" w:rsidP="0085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63BE4" w14:textId="77777777" w:rsidR="001519E2" w:rsidRDefault="001519E2" w:rsidP="00084365">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14:paraId="76F47131" w14:textId="77777777" w:rsidR="001519E2" w:rsidRDefault="001519E2" w:rsidP="0085319D">
    <w:pPr>
      <w:pStyle w:val="Footer"/>
      <w:ind w:right="360"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9F6D2" w14:textId="0A794E12" w:rsidR="001519E2" w:rsidRPr="00A0537B" w:rsidRDefault="001519E2" w:rsidP="00A0537B">
    <w:pPr>
      <w:pStyle w:val="Footer"/>
      <w:pBdr>
        <w:top w:val="single" w:sz="4" w:space="1" w:color="auto"/>
      </w:pBdr>
      <w:rPr>
        <w:szCs w:val="20"/>
      </w:rPr>
    </w:pPr>
    <w:r>
      <w:rPr>
        <w:sz w:val="20"/>
        <w:szCs w:val="20"/>
      </w:rPr>
      <w:t>Activity 4.6.3</w:t>
    </w:r>
    <w:r>
      <w:rPr>
        <w:sz w:val="20"/>
        <w:szCs w:val="20"/>
      </w:rPr>
      <w:tab/>
    </w:r>
    <w:r>
      <w:rPr>
        <w:sz w:val="20"/>
        <w:szCs w:val="20"/>
      </w:rPr>
      <w:tab/>
      <w:t xml:space="preserve">Connecticut Core Geometry Curriculum Version </w:t>
    </w:r>
    <w:r w:rsidR="00476B87">
      <w:rPr>
        <w:sz w:val="20"/>
        <w:szCs w:val="20"/>
      </w:rPr>
      <w:t>3</w:t>
    </w:r>
    <w:r>
      <w:rPr>
        <w:sz w:val="20"/>
        <w:szCs w:val="20"/>
      </w:rPr>
      <w:t>.0</w:t>
    </w:r>
  </w:p>
  <w:p w14:paraId="106E9F1F" w14:textId="77777777" w:rsidR="001519E2" w:rsidRPr="007B06F1" w:rsidRDefault="001519E2" w:rsidP="00A0537B">
    <w:pPr>
      <w:pStyle w:val="Footer"/>
      <w:ind w:right="360" w:firstLine="360"/>
      <w:rPr>
        <w:sz w:val="20"/>
        <w:szCs w:val="20"/>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279E" w14:textId="77777777" w:rsidR="001519E2" w:rsidRPr="006F1A81" w:rsidRDefault="001519E2" w:rsidP="006F1A81">
    <w:pPr>
      <w:pStyle w:val="Footer"/>
      <w:pBdr>
        <w:top w:val="single" w:sz="4" w:space="1" w:color="auto"/>
      </w:pBdr>
      <w:rPr>
        <w:szCs w:val="20"/>
      </w:rPr>
    </w:pPr>
    <w:r>
      <w:rPr>
        <w:sz w:val="20"/>
        <w:szCs w:val="20"/>
      </w:rPr>
      <w:t>Activity 1.1.1                                                                                             CT Algebra I Model Curriculum Version 3.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4AD9C8" w14:textId="77777777" w:rsidR="001519E2" w:rsidRDefault="001519E2" w:rsidP="0085319D">
      <w:r>
        <w:separator/>
      </w:r>
    </w:p>
  </w:footnote>
  <w:footnote w:type="continuationSeparator" w:id="0">
    <w:p w14:paraId="30D729B9" w14:textId="77777777" w:rsidR="001519E2" w:rsidRDefault="001519E2" w:rsidP="0085319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9F7D3" w14:textId="77777777" w:rsidR="001519E2" w:rsidRDefault="001519E2" w:rsidP="0008436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5E55357" w14:textId="77777777" w:rsidR="001519E2" w:rsidRDefault="001519E2" w:rsidP="0085319D">
    <w:pPr>
      <w:pStyle w:val="Header"/>
      <w:framePr w:wrap="around" w:vAnchor="text" w:hAnchor="margin" w:xAlign="right" w:y="1"/>
      <w:ind w:right="360"/>
      <w:rPr>
        <w:rStyle w:val="PageNumber"/>
      </w:rPr>
    </w:pPr>
    <w:r>
      <w:rPr>
        <w:rStyle w:val="PageNumber"/>
      </w:rPr>
      <w:fldChar w:fldCharType="begin"/>
    </w:r>
    <w:r>
      <w:rPr>
        <w:rStyle w:val="PageNumber"/>
      </w:rPr>
      <w:instrText xml:space="preserve">PAGE  </w:instrText>
    </w:r>
    <w:r>
      <w:rPr>
        <w:rStyle w:val="PageNumber"/>
      </w:rPr>
      <w:fldChar w:fldCharType="end"/>
    </w:r>
  </w:p>
  <w:p w14:paraId="49BAE37B" w14:textId="77777777" w:rsidR="001519E2" w:rsidRDefault="001519E2" w:rsidP="0085319D">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CD33C" w14:textId="77777777" w:rsidR="001519E2" w:rsidRDefault="001519E2" w:rsidP="00653B43">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248270799"/>
        <w:docPartObj>
          <w:docPartGallery w:val="Page Numbers (Top of Page)"/>
          <w:docPartUnique/>
        </w:docPartObj>
      </w:sdtPr>
      <w:sdtEndPr/>
      <w:sdtContent>
        <w:r w:rsidRPr="00F0533D">
          <w:t xml:space="preserve"> </w:t>
        </w:r>
        <w:r>
          <w:t xml:space="preserve"> </w:t>
        </w:r>
        <w:r>
          <w:tab/>
          <w:t xml:space="preserve">     </w:t>
        </w:r>
        <w:r w:rsidRPr="00F0533D">
          <w:t xml:space="preserve">Page </w:t>
        </w:r>
        <w:r>
          <w:fldChar w:fldCharType="begin"/>
        </w:r>
        <w:r>
          <w:instrText xml:space="preserve"> PAGE </w:instrText>
        </w:r>
        <w:r>
          <w:fldChar w:fldCharType="separate"/>
        </w:r>
        <w:r w:rsidR="00476B87">
          <w:rPr>
            <w:noProof/>
          </w:rPr>
          <w:t>1</w:t>
        </w:r>
        <w:r>
          <w:rPr>
            <w:noProof/>
          </w:rPr>
          <w:fldChar w:fldCharType="end"/>
        </w:r>
        <w:r w:rsidRPr="00F0533D">
          <w:t xml:space="preserve"> of </w:t>
        </w:r>
        <w:r w:rsidR="00476B87">
          <w:fldChar w:fldCharType="begin"/>
        </w:r>
        <w:r w:rsidR="00476B87">
          <w:instrText xml:space="preserve"> NUMPAGES  </w:instrText>
        </w:r>
        <w:r w:rsidR="00476B87">
          <w:fldChar w:fldCharType="separate"/>
        </w:r>
        <w:r w:rsidR="00476B87">
          <w:rPr>
            <w:noProof/>
          </w:rPr>
          <w:t>3</w:t>
        </w:r>
        <w:r w:rsidR="00476B87">
          <w:rPr>
            <w:noProof/>
          </w:rPr>
          <w:fldChar w:fldCharType="end"/>
        </w:r>
      </w:sdtContent>
    </w:sdt>
    <w:r>
      <w:rPr>
        <w:rStyle w:val="PageNumber"/>
      </w:rPr>
      <w:tab/>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44E9B" w14:textId="77777777" w:rsidR="001519E2" w:rsidRDefault="001519E2" w:rsidP="006F1A81">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60328259"/>
        <w:docPartObj>
          <w:docPartGallery w:val="Page Numbers (Top of Page)"/>
          <w:docPartUnique/>
        </w:docPartObj>
      </w:sdtPr>
      <w:sdtEndPr/>
      <w:sdtContent>
        <w:r w:rsidRPr="00F0533D">
          <w:t xml:space="preserve"> </w:t>
        </w:r>
        <w:r>
          <w:tab/>
          <w:t xml:space="preserve">    </w:t>
        </w:r>
        <w:r w:rsidRPr="00F0533D">
          <w:t xml:space="preserve">Page </w:t>
        </w:r>
        <w:r>
          <w:fldChar w:fldCharType="begin"/>
        </w:r>
        <w:r>
          <w:instrText xml:space="preserve"> PAGE </w:instrText>
        </w:r>
        <w:r>
          <w:fldChar w:fldCharType="separate"/>
        </w:r>
        <w:r>
          <w:rPr>
            <w:noProof/>
          </w:rPr>
          <w:t>1</w:t>
        </w:r>
        <w:r>
          <w:rPr>
            <w:noProof/>
          </w:rPr>
          <w:fldChar w:fldCharType="end"/>
        </w:r>
        <w:r w:rsidRPr="00F0533D">
          <w:t xml:space="preserve"> of </w:t>
        </w:r>
        <w:r w:rsidR="00476B87">
          <w:fldChar w:fldCharType="begin"/>
        </w:r>
        <w:r w:rsidR="00476B87">
          <w:instrText xml:space="preserve"> NUMPAGES  </w:instrText>
        </w:r>
        <w:r w:rsidR="00476B87">
          <w:fldChar w:fldCharType="separate"/>
        </w:r>
        <w:r>
          <w:rPr>
            <w:noProof/>
          </w:rPr>
          <w:t>3</w:t>
        </w:r>
        <w:r w:rsidR="00476B87">
          <w:rPr>
            <w:noProof/>
          </w:rPr>
          <w:fldChar w:fldCharType="end"/>
        </w:r>
      </w:sdtContent>
    </w:sdt>
    <w:r>
      <w:rPr>
        <w:rStyle w:val="PageNumber"/>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004E7"/>
    <w:multiLevelType w:val="hybridMultilevel"/>
    <w:tmpl w:val="57ACD68A"/>
    <w:lvl w:ilvl="0" w:tplc="54BADD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8680BAD"/>
    <w:multiLevelType w:val="hybridMultilevel"/>
    <w:tmpl w:val="46FECB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EC3BB0"/>
    <w:multiLevelType w:val="hybridMultilevel"/>
    <w:tmpl w:val="50E82C06"/>
    <w:lvl w:ilvl="0" w:tplc="8782FD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B9370B6"/>
    <w:multiLevelType w:val="hybridMultilevel"/>
    <w:tmpl w:val="A56A4994"/>
    <w:lvl w:ilvl="0" w:tplc="64F6CD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CD05434"/>
    <w:multiLevelType w:val="hybridMultilevel"/>
    <w:tmpl w:val="AA3892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E425D8B"/>
    <w:multiLevelType w:val="hybridMultilevel"/>
    <w:tmpl w:val="3F76DE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800568"/>
    <w:multiLevelType w:val="hybridMultilevel"/>
    <w:tmpl w:val="5804EB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36C1532A"/>
    <w:multiLevelType w:val="hybridMultilevel"/>
    <w:tmpl w:val="5268B566"/>
    <w:lvl w:ilvl="0" w:tplc="548E1B9A">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8">
    <w:nsid w:val="3FED2A2E"/>
    <w:multiLevelType w:val="hybridMultilevel"/>
    <w:tmpl w:val="4CD261D2"/>
    <w:lvl w:ilvl="0" w:tplc="9362C40A">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004E47"/>
    <w:multiLevelType w:val="hybridMultilevel"/>
    <w:tmpl w:val="73BEBB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542BB8"/>
    <w:multiLevelType w:val="hybridMultilevel"/>
    <w:tmpl w:val="5268B566"/>
    <w:lvl w:ilvl="0" w:tplc="548E1B9A">
      <w:start w:val="1"/>
      <w:numFmt w:val="decimal"/>
      <w:lvlText w:val="%1."/>
      <w:lvlJc w:val="left"/>
      <w:pPr>
        <w:ind w:left="36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1">
    <w:nsid w:val="4CF6459F"/>
    <w:multiLevelType w:val="multilevel"/>
    <w:tmpl w:val="358E0792"/>
    <w:lvl w:ilvl="0">
      <w:start w:val="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2844FD8"/>
    <w:multiLevelType w:val="hybridMultilevel"/>
    <w:tmpl w:val="57665F86"/>
    <w:lvl w:ilvl="0" w:tplc="04090017">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7762144"/>
    <w:multiLevelType w:val="hybridMultilevel"/>
    <w:tmpl w:val="6BBA2F28"/>
    <w:lvl w:ilvl="0" w:tplc="846ED1BA">
      <w:start w:val="1"/>
      <w:numFmt w:val="lowerLetter"/>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927849"/>
    <w:multiLevelType w:val="hybridMultilevel"/>
    <w:tmpl w:val="F3E64F6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DF7581"/>
    <w:multiLevelType w:val="multilevel"/>
    <w:tmpl w:val="8A72CE2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BA104C6"/>
    <w:multiLevelType w:val="hybridMultilevel"/>
    <w:tmpl w:val="B55C4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0B7947"/>
    <w:multiLevelType w:val="hybridMultilevel"/>
    <w:tmpl w:val="0CA42C6A"/>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2F51B6A"/>
    <w:multiLevelType w:val="hybridMultilevel"/>
    <w:tmpl w:val="4656A416"/>
    <w:lvl w:ilvl="0" w:tplc="348C6A3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18"/>
  </w:num>
  <w:num w:numId="4">
    <w:abstractNumId w:val="6"/>
  </w:num>
  <w:num w:numId="5">
    <w:abstractNumId w:val="12"/>
  </w:num>
  <w:num w:numId="6">
    <w:abstractNumId w:val="10"/>
  </w:num>
  <w:num w:numId="7">
    <w:abstractNumId w:val="7"/>
  </w:num>
  <w:num w:numId="8">
    <w:abstractNumId w:val="13"/>
  </w:num>
  <w:num w:numId="9">
    <w:abstractNumId w:val="1"/>
  </w:num>
  <w:num w:numId="10">
    <w:abstractNumId w:val="14"/>
  </w:num>
  <w:num w:numId="11">
    <w:abstractNumId w:val="9"/>
  </w:num>
  <w:num w:numId="12">
    <w:abstractNumId w:val="15"/>
  </w:num>
  <w:num w:numId="13">
    <w:abstractNumId w:val="3"/>
  </w:num>
  <w:num w:numId="14">
    <w:abstractNumId w:val="0"/>
  </w:num>
  <w:num w:numId="15">
    <w:abstractNumId w:val="8"/>
  </w:num>
  <w:num w:numId="16">
    <w:abstractNumId w:val="5"/>
  </w:num>
  <w:num w:numId="17">
    <w:abstractNumId w:val="2"/>
  </w:num>
  <w:num w:numId="18">
    <w:abstractNumId w:val="11"/>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rawingGridHorizontalSpacing w:val="12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19D"/>
    <w:rsid w:val="00016E37"/>
    <w:rsid w:val="000255A8"/>
    <w:rsid w:val="000549F8"/>
    <w:rsid w:val="00084365"/>
    <w:rsid w:val="000A69EC"/>
    <w:rsid w:val="000C75BD"/>
    <w:rsid w:val="000E6EEB"/>
    <w:rsid w:val="001128D4"/>
    <w:rsid w:val="001257C9"/>
    <w:rsid w:val="001519E2"/>
    <w:rsid w:val="00152F3E"/>
    <w:rsid w:val="00173972"/>
    <w:rsid w:val="00174CFA"/>
    <w:rsid w:val="00184463"/>
    <w:rsid w:val="00184A91"/>
    <w:rsid w:val="001943DE"/>
    <w:rsid w:val="00196952"/>
    <w:rsid w:val="001A1CBD"/>
    <w:rsid w:val="001B41D6"/>
    <w:rsid w:val="001B4DF9"/>
    <w:rsid w:val="001E6F12"/>
    <w:rsid w:val="001F204F"/>
    <w:rsid w:val="001F3BCC"/>
    <w:rsid w:val="002C13B7"/>
    <w:rsid w:val="003415DA"/>
    <w:rsid w:val="00347032"/>
    <w:rsid w:val="00355084"/>
    <w:rsid w:val="00384B26"/>
    <w:rsid w:val="003C057D"/>
    <w:rsid w:val="003F5A3A"/>
    <w:rsid w:val="00401471"/>
    <w:rsid w:val="00414AD3"/>
    <w:rsid w:val="00442EA2"/>
    <w:rsid w:val="004748F3"/>
    <w:rsid w:val="00476B87"/>
    <w:rsid w:val="00485BF9"/>
    <w:rsid w:val="004C0ADB"/>
    <w:rsid w:val="004D5D1A"/>
    <w:rsid w:val="00513F6C"/>
    <w:rsid w:val="005374A1"/>
    <w:rsid w:val="005A7072"/>
    <w:rsid w:val="005C5419"/>
    <w:rsid w:val="00636096"/>
    <w:rsid w:val="00646964"/>
    <w:rsid w:val="00653B43"/>
    <w:rsid w:val="006962C4"/>
    <w:rsid w:val="006B7BF9"/>
    <w:rsid w:val="006E0010"/>
    <w:rsid w:val="006F1A81"/>
    <w:rsid w:val="007023B9"/>
    <w:rsid w:val="00712EBE"/>
    <w:rsid w:val="0075353A"/>
    <w:rsid w:val="00763CB2"/>
    <w:rsid w:val="007720A9"/>
    <w:rsid w:val="0077414B"/>
    <w:rsid w:val="00774938"/>
    <w:rsid w:val="007B06F1"/>
    <w:rsid w:val="007B1200"/>
    <w:rsid w:val="007B3F40"/>
    <w:rsid w:val="007E65D2"/>
    <w:rsid w:val="007F537B"/>
    <w:rsid w:val="00802A18"/>
    <w:rsid w:val="00817D19"/>
    <w:rsid w:val="008216E9"/>
    <w:rsid w:val="0083373E"/>
    <w:rsid w:val="00847D31"/>
    <w:rsid w:val="0085319D"/>
    <w:rsid w:val="00856377"/>
    <w:rsid w:val="00886A00"/>
    <w:rsid w:val="00896F10"/>
    <w:rsid w:val="008D7DAB"/>
    <w:rsid w:val="00913651"/>
    <w:rsid w:val="009309CE"/>
    <w:rsid w:val="00977313"/>
    <w:rsid w:val="009801CC"/>
    <w:rsid w:val="00986730"/>
    <w:rsid w:val="009B6D33"/>
    <w:rsid w:val="009C3992"/>
    <w:rsid w:val="009D2170"/>
    <w:rsid w:val="00A048D5"/>
    <w:rsid w:val="00A0537B"/>
    <w:rsid w:val="00AC6857"/>
    <w:rsid w:val="00AF1E43"/>
    <w:rsid w:val="00AF37C9"/>
    <w:rsid w:val="00B000C5"/>
    <w:rsid w:val="00B13A2F"/>
    <w:rsid w:val="00B1551A"/>
    <w:rsid w:val="00B16CAF"/>
    <w:rsid w:val="00B2686F"/>
    <w:rsid w:val="00B50C6B"/>
    <w:rsid w:val="00B77FF8"/>
    <w:rsid w:val="00B96054"/>
    <w:rsid w:val="00B97DC6"/>
    <w:rsid w:val="00BB06DB"/>
    <w:rsid w:val="00BB249A"/>
    <w:rsid w:val="00BC43CA"/>
    <w:rsid w:val="00C064CE"/>
    <w:rsid w:val="00C23306"/>
    <w:rsid w:val="00C3029A"/>
    <w:rsid w:val="00C4660B"/>
    <w:rsid w:val="00C46FA9"/>
    <w:rsid w:val="00C46FFF"/>
    <w:rsid w:val="00C57A34"/>
    <w:rsid w:val="00C702AE"/>
    <w:rsid w:val="00CC142E"/>
    <w:rsid w:val="00CD1FC7"/>
    <w:rsid w:val="00CD782B"/>
    <w:rsid w:val="00CF5DF8"/>
    <w:rsid w:val="00D00ECB"/>
    <w:rsid w:val="00D056CA"/>
    <w:rsid w:val="00D24FDB"/>
    <w:rsid w:val="00D2512E"/>
    <w:rsid w:val="00D27846"/>
    <w:rsid w:val="00D52E42"/>
    <w:rsid w:val="00D55657"/>
    <w:rsid w:val="00D566EA"/>
    <w:rsid w:val="00D656C3"/>
    <w:rsid w:val="00DB2972"/>
    <w:rsid w:val="00E8025C"/>
    <w:rsid w:val="00E96E52"/>
    <w:rsid w:val="00E973D2"/>
    <w:rsid w:val="00F26EB8"/>
    <w:rsid w:val="00F3443B"/>
    <w:rsid w:val="00F35536"/>
    <w:rsid w:val="00F36F33"/>
    <w:rsid w:val="00F44680"/>
    <w:rsid w:val="00F61E10"/>
    <w:rsid w:val="00F90766"/>
    <w:rsid w:val="00FA4DDC"/>
    <w:rsid w:val="00FA7028"/>
    <w:rsid w:val="00FC4BDE"/>
    <w:rsid w:val="00FF73C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FC1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FollowedHyperlink">
    <w:name w:val="FollowedHyperlink"/>
    <w:basedOn w:val="DefaultParagraphFont"/>
    <w:uiPriority w:val="99"/>
    <w:semiHidden/>
    <w:unhideWhenUsed/>
    <w:rsid w:val="00E96E52"/>
    <w:rPr>
      <w:color w:val="800080" w:themeColor="followedHyperlink"/>
      <w:u w:val="single"/>
    </w:rPr>
  </w:style>
  <w:style w:type="character" w:styleId="PlaceholderText">
    <w:name w:val="Placeholder Text"/>
    <w:basedOn w:val="DefaultParagraphFont"/>
    <w:uiPriority w:val="99"/>
    <w:semiHidden/>
    <w:rsid w:val="00C3029A"/>
    <w:rPr>
      <w:color w:val="808080"/>
    </w:rPr>
  </w:style>
  <w:style w:type="table" w:styleId="TableGrid">
    <w:name w:val="Table Grid"/>
    <w:basedOn w:val="TableNormal"/>
    <w:uiPriority w:val="59"/>
    <w:rsid w:val="00D52E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C142E"/>
    <w:rPr>
      <w:sz w:val="18"/>
      <w:szCs w:val="18"/>
    </w:rPr>
  </w:style>
  <w:style w:type="paragraph" w:styleId="CommentText">
    <w:name w:val="annotation text"/>
    <w:basedOn w:val="Normal"/>
    <w:link w:val="CommentTextChar"/>
    <w:uiPriority w:val="99"/>
    <w:semiHidden/>
    <w:unhideWhenUsed/>
    <w:rsid w:val="00CC142E"/>
  </w:style>
  <w:style w:type="character" w:customStyle="1" w:styleId="CommentTextChar">
    <w:name w:val="Comment Text Char"/>
    <w:basedOn w:val="DefaultParagraphFont"/>
    <w:link w:val="CommentText"/>
    <w:uiPriority w:val="99"/>
    <w:semiHidden/>
    <w:rsid w:val="00CC142E"/>
    <w:rPr>
      <w:sz w:val="24"/>
      <w:szCs w:val="24"/>
      <w:lang w:eastAsia="en-US"/>
    </w:rPr>
  </w:style>
  <w:style w:type="paragraph" w:styleId="CommentSubject">
    <w:name w:val="annotation subject"/>
    <w:basedOn w:val="CommentText"/>
    <w:next w:val="CommentText"/>
    <w:link w:val="CommentSubjectChar"/>
    <w:uiPriority w:val="99"/>
    <w:semiHidden/>
    <w:unhideWhenUsed/>
    <w:rsid w:val="00CC142E"/>
    <w:rPr>
      <w:b/>
      <w:bCs/>
      <w:sz w:val="20"/>
      <w:szCs w:val="20"/>
    </w:rPr>
  </w:style>
  <w:style w:type="character" w:customStyle="1" w:styleId="CommentSubjectChar">
    <w:name w:val="Comment Subject Char"/>
    <w:basedOn w:val="CommentTextChar"/>
    <w:link w:val="CommentSubject"/>
    <w:uiPriority w:val="99"/>
    <w:semiHidden/>
    <w:rsid w:val="00CC142E"/>
    <w:rPr>
      <w:b/>
      <w:bCs/>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FollowedHyperlink">
    <w:name w:val="FollowedHyperlink"/>
    <w:basedOn w:val="DefaultParagraphFont"/>
    <w:uiPriority w:val="99"/>
    <w:semiHidden/>
    <w:unhideWhenUsed/>
    <w:rsid w:val="00E96E52"/>
    <w:rPr>
      <w:color w:val="800080" w:themeColor="followedHyperlink"/>
      <w:u w:val="single"/>
    </w:rPr>
  </w:style>
  <w:style w:type="character" w:styleId="PlaceholderText">
    <w:name w:val="Placeholder Text"/>
    <w:basedOn w:val="DefaultParagraphFont"/>
    <w:uiPriority w:val="99"/>
    <w:semiHidden/>
    <w:rsid w:val="00C3029A"/>
    <w:rPr>
      <w:color w:val="808080"/>
    </w:rPr>
  </w:style>
  <w:style w:type="table" w:styleId="TableGrid">
    <w:name w:val="Table Grid"/>
    <w:basedOn w:val="TableNormal"/>
    <w:uiPriority w:val="59"/>
    <w:rsid w:val="00D52E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C142E"/>
    <w:rPr>
      <w:sz w:val="18"/>
      <w:szCs w:val="18"/>
    </w:rPr>
  </w:style>
  <w:style w:type="paragraph" w:styleId="CommentText">
    <w:name w:val="annotation text"/>
    <w:basedOn w:val="Normal"/>
    <w:link w:val="CommentTextChar"/>
    <w:uiPriority w:val="99"/>
    <w:semiHidden/>
    <w:unhideWhenUsed/>
    <w:rsid w:val="00CC142E"/>
  </w:style>
  <w:style w:type="character" w:customStyle="1" w:styleId="CommentTextChar">
    <w:name w:val="Comment Text Char"/>
    <w:basedOn w:val="DefaultParagraphFont"/>
    <w:link w:val="CommentText"/>
    <w:uiPriority w:val="99"/>
    <w:semiHidden/>
    <w:rsid w:val="00CC142E"/>
    <w:rPr>
      <w:sz w:val="24"/>
      <w:szCs w:val="24"/>
      <w:lang w:eastAsia="en-US"/>
    </w:rPr>
  </w:style>
  <w:style w:type="paragraph" w:styleId="CommentSubject">
    <w:name w:val="annotation subject"/>
    <w:basedOn w:val="CommentText"/>
    <w:next w:val="CommentText"/>
    <w:link w:val="CommentSubjectChar"/>
    <w:uiPriority w:val="99"/>
    <w:semiHidden/>
    <w:unhideWhenUsed/>
    <w:rsid w:val="00CC142E"/>
    <w:rPr>
      <w:b/>
      <w:bCs/>
      <w:sz w:val="20"/>
      <w:szCs w:val="20"/>
    </w:rPr>
  </w:style>
  <w:style w:type="character" w:customStyle="1" w:styleId="CommentSubjectChar">
    <w:name w:val="Comment Subject Char"/>
    <w:basedOn w:val="CommentTextChar"/>
    <w:link w:val="CommentSubject"/>
    <w:uiPriority w:val="99"/>
    <w:semiHidden/>
    <w:rsid w:val="00CC142E"/>
    <w:rPr>
      <w:b/>
      <w:bCs/>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oleObject" Target="embeddings/oleObject2.bin"/><Relationship Id="rId21" Type="http://schemas.openxmlformats.org/officeDocument/2006/relationships/image" Target="media/image11.png"/><Relationship Id="rId22" Type="http://schemas.openxmlformats.org/officeDocument/2006/relationships/header" Target="header1.xml"/><Relationship Id="rId23" Type="http://schemas.openxmlformats.org/officeDocument/2006/relationships/header" Target="header2.xml"/><Relationship Id="rId24" Type="http://schemas.openxmlformats.org/officeDocument/2006/relationships/footer" Target="footer1.xml"/><Relationship Id="rId25" Type="http://schemas.openxmlformats.org/officeDocument/2006/relationships/footer" Target="footer2.xml"/><Relationship Id="rId26" Type="http://schemas.openxmlformats.org/officeDocument/2006/relationships/header" Target="header3.xml"/><Relationship Id="rId27" Type="http://schemas.openxmlformats.org/officeDocument/2006/relationships/footer" Target="footer3.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image" Target="media/image3.e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png"/><Relationship Id="rId17" Type="http://schemas.openxmlformats.org/officeDocument/2006/relationships/image" Target="media/image9.wmf"/><Relationship Id="rId18" Type="http://schemas.openxmlformats.org/officeDocument/2006/relationships/oleObject" Target="embeddings/oleObject1.bin"/><Relationship Id="rId19" Type="http://schemas.openxmlformats.org/officeDocument/2006/relationships/image" Target="media/image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FC894-6C2B-D64F-8770-EF01B265A0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51</Words>
  <Characters>3713</Characters>
  <Application>Microsoft Macintosh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4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Tim Craine User</cp:lastModifiedBy>
  <cp:revision>2</cp:revision>
  <cp:lastPrinted>2015-06-05T15:16:00Z</cp:lastPrinted>
  <dcterms:created xsi:type="dcterms:W3CDTF">2015-09-25T23:09:00Z</dcterms:created>
  <dcterms:modified xsi:type="dcterms:W3CDTF">2015-09-25T23:09:00Z</dcterms:modified>
</cp:coreProperties>
</file>